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7" r:id="rId2"/>
    <p:sldId id="387" r:id="rId3"/>
    <p:sldId id="344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88" r:id="rId16"/>
    <p:sldId id="392" r:id="rId17"/>
    <p:sldId id="393" r:id="rId18"/>
    <p:sldId id="394" r:id="rId19"/>
    <p:sldId id="389" r:id="rId20"/>
    <p:sldId id="390" r:id="rId21"/>
    <p:sldId id="314" r:id="rId22"/>
    <p:sldId id="391" r:id="rId23"/>
    <p:sldId id="300" r:id="rId24"/>
    <p:sldId id="301" r:id="rId25"/>
    <p:sldId id="302" r:id="rId26"/>
    <p:sldId id="303" r:id="rId27"/>
    <p:sldId id="304" r:id="rId28"/>
    <p:sldId id="305" r:id="rId29"/>
    <p:sldId id="400" r:id="rId30"/>
    <p:sldId id="401" r:id="rId31"/>
    <p:sldId id="402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BAB7"/>
    <a:srgbClr val="51CFB7"/>
    <a:srgbClr val="00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49" autoAdjust="0"/>
  </p:normalViewPr>
  <p:slideViewPr>
    <p:cSldViewPr>
      <p:cViewPr varScale="1">
        <p:scale>
          <a:sx n="67" d="100"/>
          <a:sy n="67" d="100"/>
        </p:scale>
        <p:origin x="-147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7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e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89.wmf"/><Relationship Id="rId7" Type="http://schemas.openxmlformats.org/officeDocument/2006/relationships/image" Target="../media/image125.wmf"/><Relationship Id="rId2" Type="http://schemas.openxmlformats.org/officeDocument/2006/relationships/image" Target="../media/image121.wmf"/><Relationship Id="rId1" Type="http://schemas.openxmlformats.org/officeDocument/2006/relationships/image" Target="../media/image120.e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png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10.png"/><Relationship Id="rId7" Type="http://schemas.openxmlformats.org/officeDocument/2006/relationships/image" Target="../media/image134.emf"/><Relationship Id="rId2" Type="http://schemas.openxmlformats.org/officeDocument/2006/relationships/image" Target="../media/image130.emf"/><Relationship Id="rId1" Type="http://schemas.openxmlformats.org/officeDocument/2006/relationships/image" Target="../media/image129.jpeg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w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0.png"/><Relationship Id="rId7" Type="http://schemas.openxmlformats.org/officeDocument/2006/relationships/image" Target="../media/image165.emf"/><Relationship Id="rId2" Type="http://schemas.openxmlformats.org/officeDocument/2006/relationships/image" Target="../media/image161.emf"/><Relationship Id="rId1" Type="http://schemas.openxmlformats.org/officeDocument/2006/relationships/image" Target="../media/image129.jpeg"/><Relationship Id="rId6" Type="http://schemas.openxmlformats.org/officeDocument/2006/relationships/image" Target="../media/image164.emf"/><Relationship Id="rId11" Type="http://schemas.openxmlformats.org/officeDocument/2006/relationships/image" Target="../media/image169.emf"/><Relationship Id="rId5" Type="http://schemas.openxmlformats.org/officeDocument/2006/relationships/image" Target="../media/image163.emf"/><Relationship Id="rId10" Type="http://schemas.openxmlformats.org/officeDocument/2006/relationships/image" Target="../media/image168.e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emf"/><Relationship Id="rId1" Type="http://schemas.openxmlformats.org/officeDocument/2006/relationships/image" Target="../media/image17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emf"/><Relationship Id="rId1" Type="http://schemas.openxmlformats.org/officeDocument/2006/relationships/image" Target="../media/image18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4" Type="http://schemas.openxmlformats.org/officeDocument/2006/relationships/image" Target="../media/image19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3" Type="http://schemas.openxmlformats.org/officeDocument/2006/relationships/image" Target="../media/image196.emf"/><Relationship Id="rId7" Type="http://schemas.openxmlformats.org/officeDocument/2006/relationships/image" Target="../media/image200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4" Type="http://schemas.openxmlformats.org/officeDocument/2006/relationships/image" Target="../media/image197.emf"/><Relationship Id="rId9" Type="http://schemas.openxmlformats.org/officeDocument/2006/relationships/image" Target="../media/image20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image" Target="../media/image214.emf"/><Relationship Id="rId3" Type="http://schemas.openxmlformats.org/officeDocument/2006/relationships/image" Target="../media/image204.emf"/><Relationship Id="rId7" Type="http://schemas.openxmlformats.org/officeDocument/2006/relationships/image" Target="../media/image208.emf"/><Relationship Id="rId12" Type="http://schemas.openxmlformats.org/officeDocument/2006/relationships/image" Target="../media/image213.emf"/><Relationship Id="rId2" Type="http://schemas.openxmlformats.org/officeDocument/2006/relationships/image" Target="../media/image203.emf"/><Relationship Id="rId1" Type="http://schemas.openxmlformats.org/officeDocument/2006/relationships/image" Target="../media/image194.emf"/><Relationship Id="rId6" Type="http://schemas.openxmlformats.org/officeDocument/2006/relationships/image" Target="../media/image207.emf"/><Relationship Id="rId11" Type="http://schemas.openxmlformats.org/officeDocument/2006/relationships/image" Target="../media/image212.emf"/><Relationship Id="rId5" Type="http://schemas.openxmlformats.org/officeDocument/2006/relationships/image" Target="../media/image206.emf"/><Relationship Id="rId10" Type="http://schemas.openxmlformats.org/officeDocument/2006/relationships/image" Target="../media/image211.emf"/><Relationship Id="rId4" Type="http://schemas.openxmlformats.org/officeDocument/2006/relationships/image" Target="../media/image205.emf"/><Relationship Id="rId9" Type="http://schemas.openxmlformats.org/officeDocument/2006/relationships/image" Target="../media/image210.emf"/><Relationship Id="rId14" Type="http://schemas.openxmlformats.org/officeDocument/2006/relationships/image" Target="../media/image21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emf"/><Relationship Id="rId4" Type="http://schemas.openxmlformats.org/officeDocument/2006/relationships/image" Target="../media/image28.wmf"/><Relationship Id="rId9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4.emf"/><Relationship Id="rId5" Type="http://schemas.openxmlformats.org/officeDocument/2006/relationships/image" Target="../media/image39.wmf"/><Relationship Id="rId10" Type="http://schemas.openxmlformats.org/officeDocument/2006/relationships/image" Target="../media/image10.png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e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emf"/><Relationship Id="rId12" Type="http://schemas.openxmlformats.org/officeDocument/2006/relationships/image" Target="../media/image66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emf"/><Relationship Id="rId5" Type="http://schemas.openxmlformats.org/officeDocument/2006/relationships/image" Target="../media/image59.wmf"/><Relationship Id="rId10" Type="http://schemas.openxmlformats.org/officeDocument/2006/relationships/image" Target="../media/image64.emf"/><Relationship Id="rId4" Type="http://schemas.openxmlformats.org/officeDocument/2006/relationships/image" Target="../media/image58.wmf"/><Relationship Id="rId9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e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CE42A-F3A7-46F6-8926-3682989556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42391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1BDEB-E5E1-4503-B7D2-0845AC4D02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427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BBEE9-A541-4282-A6E8-A28B21D600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5674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0DA43-1D82-4E1F-A392-4D7D61554C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59250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51A5C-51FE-49BB-882B-F3A235E765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8435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836FE-BAD5-4652-95BC-B754CB0F63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0352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AAA82-5AB1-4300-8B8C-9F52471F8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7527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CE525-480E-46C8-BF13-030548E36A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310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A9C9D-B85D-4C7D-9B6A-8C00C839E7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1064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74889-85B2-4390-B8E8-03D3FC05CD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1950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D2760-64C6-4F9F-A8E3-1814AE8179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281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51F18-BC6C-41CE-BC18-867751A509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9526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F6541-72A9-4107-A0DF-D693838CCB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69190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2AEB82B7-451E-4B67-BCB0-9ACD9DF0E7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21" Type="http://schemas.openxmlformats.org/officeDocument/2006/relationships/hyperlink" Target="jxhd3-1.pps" TargetMode="Externa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e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oleObject" Target="../embeddings/oleObject86.bin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96.bin"/><Relationship Id="rId5" Type="http://schemas.openxmlformats.org/officeDocument/2006/relationships/image" Target="../media/image87.e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4.wmf"/><Relationship Id="rId4" Type="http://schemas.openxmlformats.org/officeDocument/2006/relationships/oleObject" Target="../embeddings/Microsoft_Word_97_-_2003_Document18.doc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9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Microsoft_Word_97_-_2003_Document20.doc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1.bin"/><Relationship Id="rId5" Type="http://schemas.openxmlformats.org/officeDocument/2006/relationships/image" Target="../media/image99.emf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Microsoft_Word_97_-_2003_Document19.doc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4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slide" Target="slide27.xml"/><Relationship Id="rId3" Type="http://schemas.openxmlformats.org/officeDocument/2006/relationships/oleObject" Target="../embeddings/oleObject114.bin"/><Relationship Id="rId7" Type="http://schemas.openxmlformats.org/officeDocument/2006/relationships/image" Target="../media/image116.wmf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Microsoft_Word_97_-_2003_Document22.doc"/><Relationship Id="rId5" Type="http://schemas.openxmlformats.org/officeDocument/2006/relationships/image" Target="../media/image115.emf"/><Relationship Id="rId15" Type="http://schemas.openxmlformats.org/officeDocument/2006/relationships/image" Target="../media/image119.e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Microsoft_Word_97_-_2003_Document21.doc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26.bin"/><Relationship Id="rId26" Type="http://schemas.openxmlformats.org/officeDocument/2006/relationships/image" Target="../media/image128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7.bin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25.wmf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20" Type="http://schemas.openxmlformats.org/officeDocument/2006/relationships/hyperlink" Target="file:///A:\jxhd0-0.pps#-1,1,&#27010;&#29575;&#35770;&#19982;&#25968;&#29702;&#32479;&#35745;" TargetMode="Externa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2.wmf"/><Relationship Id="rId24" Type="http://schemas.openxmlformats.org/officeDocument/2006/relationships/hyperlink" Target="jxhd3-1.pps#-1,1,&#31532;&#19977;&#31456; &#38543;&#26426;&#21464;&#37327;&#30340;&#25968;&#23383;&#29305;&#24449;" TargetMode="External"/><Relationship Id="rId5" Type="http://schemas.openxmlformats.org/officeDocument/2006/relationships/image" Target="../media/image120.emf"/><Relationship Id="rId15" Type="http://schemas.openxmlformats.org/officeDocument/2006/relationships/image" Target="../media/image124.wmf"/><Relationship Id="rId23" Type="http://schemas.openxmlformats.org/officeDocument/2006/relationships/hyperlink" Target="jxhd1-1.pps#-1,1,&#27010;  &#29575;  &#35770;  &#31687;" TargetMode="External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26.wmf"/><Relationship Id="rId4" Type="http://schemas.openxmlformats.org/officeDocument/2006/relationships/oleObject" Target="../embeddings/Microsoft_Word_97_-_2003_Document23.doc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124.bin"/><Relationship Id="rId22" Type="http://schemas.openxmlformats.org/officeDocument/2006/relationships/image" Target="../media/image12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3.bin"/><Relationship Id="rId3" Type="http://schemas.openxmlformats.org/officeDocument/2006/relationships/slide" Target="slide16.xml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9.jpeg"/><Relationship Id="rId11" Type="http://schemas.openxmlformats.org/officeDocument/2006/relationships/oleObject" Target="../embeddings/oleObject132.bin"/><Relationship Id="rId5" Type="http://schemas.openxmlformats.org/officeDocument/2006/relationships/image" Target="../media/image130.emf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32.emf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9.e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4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7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5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7.e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emf"/><Relationship Id="rId20" Type="http://schemas.openxmlformats.org/officeDocument/2006/relationships/image" Target="../media/image168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9.jpeg"/><Relationship Id="rId11" Type="http://schemas.openxmlformats.org/officeDocument/2006/relationships/oleObject" Target="../embeddings/oleObject163.bin"/><Relationship Id="rId5" Type="http://schemas.openxmlformats.org/officeDocument/2006/relationships/image" Target="../media/image161.emf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3.emf"/><Relationship Id="rId19" Type="http://schemas.openxmlformats.org/officeDocument/2006/relationships/oleObject" Target="../embeddings/oleObject167.bin"/><Relationship Id="rId4" Type="http://schemas.openxmlformats.org/officeDocument/2006/relationships/oleObject" Target="../embeddings/Microsoft_Word_97_-_2003_Document24.doc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5.emf"/><Relationship Id="rId22" Type="http://schemas.openxmlformats.org/officeDocument/2006/relationships/image" Target="../media/image16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hyperlink" Target="jxhd1-1.pps#-1,1,&#27010;  &#29575;  &#35770;  &#31687;" TargetMode="External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6.e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7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7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84.w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Microsoft_Word_97_-_2003_Document2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7.bin"/><Relationship Id="rId11" Type="http://schemas.openxmlformats.org/officeDocument/2006/relationships/hyperlink" Target="kyhd4-4.pps" TargetMode="External"/><Relationship Id="rId5" Type="http://schemas.openxmlformats.org/officeDocument/2006/relationships/image" Target="../media/image187.wmf"/><Relationship Id="rId10" Type="http://schemas.openxmlformats.org/officeDocument/2006/relationships/image" Target="../media/image189.wmf"/><Relationship Id="rId4" Type="http://schemas.openxmlformats.org/officeDocument/2006/relationships/oleObject" Target="../embeddings/Microsoft_Word_97_-_2003_Document25.doc"/><Relationship Id="rId9" Type="http://schemas.openxmlformats.org/officeDocument/2006/relationships/oleObject" Target="../embeddings/oleObject18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1.emf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93.w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9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Microsoft_Word_97_-_2003_Document30.doc"/><Relationship Id="rId18" Type="http://schemas.openxmlformats.org/officeDocument/2006/relationships/oleObject" Target="../embeddings/oleObject198.bin"/><Relationship Id="rId26" Type="http://schemas.openxmlformats.org/officeDocument/2006/relationships/image" Target="../media/image201.e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Microsoft_Word_97_-_2003_Document28.doc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98.emf"/><Relationship Id="rId25" Type="http://schemas.openxmlformats.org/officeDocument/2006/relationships/oleObject" Target="../embeddings/Microsoft_Word_97_-_2003_Document34.doc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31.doc"/><Relationship Id="rId20" Type="http://schemas.openxmlformats.org/officeDocument/2006/relationships/image" Target="../media/image199.emf"/><Relationship Id="rId29" Type="http://schemas.openxmlformats.org/officeDocument/2006/relationships/image" Target="../media/image202.e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96.emf"/><Relationship Id="rId24" Type="http://schemas.openxmlformats.org/officeDocument/2006/relationships/oleObject" Target="../embeddings/oleObject200.bin"/><Relationship Id="rId5" Type="http://schemas.openxmlformats.org/officeDocument/2006/relationships/image" Target="../media/image194.emf"/><Relationship Id="rId15" Type="http://schemas.openxmlformats.org/officeDocument/2006/relationships/oleObject" Target="../embeddings/oleObject197.bin"/><Relationship Id="rId23" Type="http://schemas.openxmlformats.org/officeDocument/2006/relationships/image" Target="../media/image200.emf"/><Relationship Id="rId28" Type="http://schemas.openxmlformats.org/officeDocument/2006/relationships/oleObject" Target="../embeddings/Microsoft_Word_97_-_2003_Document35.doc"/><Relationship Id="rId10" Type="http://schemas.openxmlformats.org/officeDocument/2006/relationships/oleObject" Target="../embeddings/Microsoft_Word_97_-_2003_Document29.doc"/><Relationship Id="rId19" Type="http://schemas.openxmlformats.org/officeDocument/2006/relationships/oleObject" Target="../embeddings/Microsoft_Word_97_-_2003_Document32.doc"/><Relationship Id="rId4" Type="http://schemas.openxmlformats.org/officeDocument/2006/relationships/oleObject" Target="../embeddings/Microsoft_Word_97_-_2003_Document27.doc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7.emf"/><Relationship Id="rId22" Type="http://schemas.openxmlformats.org/officeDocument/2006/relationships/oleObject" Target="../embeddings/Microsoft_Word_97_-_2003_Document33.doc"/><Relationship Id="rId27" Type="http://schemas.openxmlformats.org/officeDocument/2006/relationships/oleObject" Target="../embeddings/oleObject20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Microsoft_Word_97_-_2003_Document39.doc"/><Relationship Id="rId18" Type="http://schemas.openxmlformats.org/officeDocument/2006/relationships/oleObject" Target="../embeddings/oleObject207.bin"/><Relationship Id="rId26" Type="http://schemas.openxmlformats.org/officeDocument/2006/relationships/image" Target="../media/image210.emf"/><Relationship Id="rId21" Type="http://schemas.openxmlformats.org/officeDocument/2006/relationships/image" Target="../media/image208.emf"/><Relationship Id="rId34" Type="http://schemas.openxmlformats.org/officeDocument/2006/relationships/image" Target="../media/image213.emf"/><Relationship Id="rId7" Type="http://schemas.openxmlformats.org/officeDocument/2006/relationships/oleObject" Target="../embeddings/Microsoft_Word_97_-_2003_Document37.doc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206.emf"/><Relationship Id="rId25" Type="http://schemas.openxmlformats.org/officeDocument/2006/relationships/oleObject" Target="../embeddings/Microsoft_Word_97_-_2003_Document41.doc"/><Relationship Id="rId33" Type="http://schemas.openxmlformats.org/officeDocument/2006/relationships/oleObject" Target="../embeddings/oleObject213.bin"/><Relationship Id="rId38" Type="http://schemas.openxmlformats.org/officeDocument/2006/relationships/image" Target="../media/image2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40.doc"/><Relationship Id="rId20" Type="http://schemas.openxmlformats.org/officeDocument/2006/relationships/oleObject" Target="../embeddings/oleObject208.bin"/><Relationship Id="rId29" Type="http://schemas.openxmlformats.org/officeDocument/2006/relationships/image" Target="../media/image211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04.emf"/><Relationship Id="rId24" Type="http://schemas.openxmlformats.org/officeDocument/2006/relationships/oleObject" Target="../embeddings/oleObject210.bin"/><Relationship Id="rId32" Type="http://schemas.openxmlformats.org/officeDocument/2006/relationships/image" Target="../media/image212.emf"/><Relationship Id="rId37" Type="http://schemas.openxmlformats.org/officeDocument/2006/relationships/oleObject" Target="../embeddings/oleObject215.bin"/><Relationship Id="rId5" Type="http://schemas.openxmlformats.org/officeDocument/2006/relationships/image" Target="../media/image194.emf"/><Relationship Id="rId15" Type="http://schemas.openxmlformats.org/officeDocument/2006/relationships/oleObject" Target="../embeddings/oleObject206.bin"/><Relationship Id="rId23" Type="http://schemas.openxmlformats.org/officeDocument/2006/relationships/image" Target="../media/image209.emf"/><Relationship Id="rId28" Type="http://schemas.openxmlformats.org/officeDocument/2006/relationships/oleObject" Target="../embeddings/Microsoft_Word_97_-_2003_Document42.doc"/><Relationship Id="rId36" Type="http://schemas.openxmlformats.org/officeDocument/2006/relationships/image" Target="../media/image214.emf"/><Relationship Id="rId10" Type="http://schemas.openxmlformats.org/officeDocument/2006/relationships/oleObject" Target="../embeddings/Microsoft_Word_97_-_2003_Document38.doc"/><Relationship Id="rId19" Type="http://schemas.openxmlformats.org/officeDocument/2006/relationships/image" Target="../media/image207.emf"/><Relationship Id="rId31" Type="http://schemas.openxmlformats.org/officeDocument/2006/relationships/oleObject" Target="../embeddings/Microsoft_Word_97_-_2003_Document43.doc"/><Relationship Id="rId4" Type="http://schemas.openxmlformats.org/officeDocument/2006/relationships/oleObject" Target="../embeddings/Microsoft_Word_97_-_2003_Document36.doc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05.emf"/><Relationship Id="rId22" Type="http://schemas.openxmlformats.org/officeDocument/2006/relationships/oleObject" Target="../embeddings/oleObject209.bin"/><Relationship Id="rId27" Type="http://schemas.openxmlformats.org/officeDocument/2006/relationships/oleObject" Target="../embeddings/oleObject211.bin"/><Relationship Id="rId30" Type="http://schemas.openxmlformats.org/officeDocument/2006/relationships/oleObject" Target="../embeddings/oleObject212.bin"/><Relationship Id="rId35" Type="http://schemas.openxmlformats.org/officeDocument/2006/relationships/oleObject" Target="../embeddings/oleObject214.bin"/><Relationship Id="rId8" Type="http://schemas.openxmlformats.org/officeDocument/2006/relationships/image" Target="../media/image203.emf"/><Relationship Id="rId3" Type="http://schemas.openxmlformats.org/officeDocument/2006/relationships/oleObject" Target="../embeddings/oleObject20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4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21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Microsoft_Word_97_-_2003_Document6.doc"/><Relationship Id="rId18" Type="http://schemas.openxmlformats.org/officeDocument/2006/relationships/image" Target="../media/image30.wmf"/><Relationship Id="rId26" Type="http://schemas.openxmlformats.org/officeDocument/2006/relationships/oleObject" Target="../embeddings/Microsoft_Word_97_-_2003_Document9.doc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31.emf"/><Relationship Id="rId7" Type="http://schemas.openxmlformats.org/officeDocument/2006/relationships/oleObject" Target="../embeddings/Microsoft_Word_97_-_2003_Document4.doc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oleObject" Target="../embeddings/Microsoft_Word_97_-_2003_Document7.doc"/><Relationship Id="rId29" Type="http://schemas.openxmlformats.org/officeDocument/2006/relationships/oleObject" Target="../embeddings/Microsoft_Word_97_-_2003_Document10.doc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emf"/><Relationship Id="rId24" Type="http://schemas.openxmlformats.org/officeDocument/2006/relationships/image" Target="../media/image32.wmf"/><Relationship Id="rId5" Type="http://schemas.openxmlformats.org/officeDocument/2006/relationships/image" Target="../media/image25.emf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Microsoft_Word_97_-_2003_Document8.doc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Microsoft_Word_97_-_2003_Document5.doc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Microsoft_Word_97_-_2003_Document3.doc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3.emf"/><Relationship Id="rId30" Type="http://schemas.openxmlformats.org/officeDocument/2006/relationships/image" Target="../media/image3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image" Target="../media/image44.e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Relationship Id="rId22" Type="http://schemas.openxmlformats.org/officeDocument/2006/relationships/oleObject" Target="../embeddings/Microsoft_Word_97_-_2003_Document11.doc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53.w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Microsoft_Word_97_-_2003_Document12.doc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2.wmf"/><Relationship Id="rId4" Type="http://schemas.openxmlformats.org/officeDocument/2006/relationships/image" Target="../media/image45.wmf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Microsoft_Word_97_-_2003_Document14.doc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17" Type="http://schemas.openxmlformats.org/officeDocument/2006/relationships/image" Target="../media/image61.emf"/><Relationship Id="rId25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13.doc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Microsoft_Word_97_-_2003_Document15.doc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3.bin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Relationship Id="rId22" Type="http://schemas.openxmlformats.org/officeDocument/2006/relationships/image" Target="../media/image63.emf"/><Relationship Id="rId27" Type="http://schemas.openxmlformats.org/officeDocument/2006/relationships/image" Target="../media/image6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16.doc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3.bin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6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4.wmf"/><Relationship Id="rId4" Type="http://schemas.openxmlformats.org/officeDocument/2006/relationships/image" Target="../media/image67.wmf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7.bin"/><Relationship Id="rId21" Type="http://schemas.openxmlformats.org/officeDocument/2006/relationships/image" Target="../media/image86.emf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1.wmf"/><Relationship Id="rId5" Type="http://schemas.openxmlformats.org/officeDocument/2006/relationships/image" Target="../media/image78.e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5.wmf"/><Relationship Id="rId4" Type="http://schemas.openxmlformats.org/officeDocument/2006/relationships/oleObject" Target="../embeddings/Microsoft_Word_97_-_2003_Document17.doc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i="1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066800" y="1676400"/>
          <a:ext cx="7924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文档" r:id="rId3" imgW="5486400" imgH="329184" progId="Word.Document.8">
                  <p:embed/>
                </p:oleObj>
              </mc:Choice>
              <mc:Fallback>
                <p:oleObj name="文档" r:id="rId3" imgW="5486400" imgH="32918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7924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935038" y="1676400"/>
          <a:ext cx="81327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文档" r:id="rId5" imgW="5486400" imgH="624840" progId="Word.Document.8">
                  <p:embed/>
                </p:oleObj>
              </mc:Choice>
              <mc:Fallback>
                <p:oleObj name="文档" r:id="rId5" imgW="5486400" imgH="6248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676400"/>
                        <a:ext cx="81327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935038" y="2132013"/>
          <a:ext cx="78994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文档" r:id="rId7" imgW="5529072" imgH="652272" progId="Word.Document.8">
                  <p:embed/>
                </p:oleObj>
              </mc:Choice>
              <mc:Fallback>
                <p:oleObj name="文档" r:id="rId7" imgW="5529072" imgH="65227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132013"/>
                        <a:ext cx="78994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935038" y="2624138"/>
          <a:ext cx="79248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1" name="文档" r:id="rId9" imgW="5486400" imgH="768096" progId="Word.Document.8">
                  <p:embed/>
                </p:oleObj>
              </mc:Choice>
              <mc:Fallback>
                <p:oleObj name="文档" r:id="rId9" imgW="5486400" imgH="76809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624138"/>
                        <a:ext cx="79248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838200" y="1219200"/>
          <a:ext cx="8686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2" name="文档" r:id="rId11" imgW="5486400" imgH="384048" progId="Word.Document.8">
                  <p:embed/>
                </p:oleObj>
              </mc:Choice>
              <mc:Fallback>
                <p:oleObj name="文档" r:id="rId11" imgW="5486400" imgH="38404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86868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1277"/>
              </p:ext>
            </p:extLst>
          </p:nvPr>
        </p:nvGraphicFramePr>
        <p:xfrm>
          <a:off x="914400" y="3581400"/>
          <a:ext cx="7986713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" name="Document" r:id="rId14" imgW="5484499" imgH="1078798" progId="Word.Document.8">
                  <p:embed/>
                </p:oleObj>
              </mc:Choice>
              <mc:Fallback>
                <p:oleObj name="Document" r:id="rId14" imgW="5484499" imgH="107879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7986713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90184"/>
              </p:ext>
            </p:extLst>
          </p:nvPr>
        </p:nvGraphicFramePr>
        <p:xfrm>
          <a:off x="914400" y="5029200"/>
          <a:ext cx="8077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4" name="Document" r:id="rId17" imgW="5484499" imgH="347361" progId="Word.Document.8">
                  <p:embed/>
                </p:oleObj>
              </mc:Choice>
              <mc:Fallback>
                <p:oleObj name="Document" r:id="rId17" imgW="5484499" imgH="347361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8077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914400" y="5410200"/>
          <a:ext cx="800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5" name="文档" r:id="rId19" imgW="5486400" imgH="371475" progId="Word.Document.8">
                  <p:embed/>
                </p:oleObj>
              </mc:Choice>
              <mc:Fallback>
                <p:oleObj name="文档" r:id="rId19" imgW="5486400" imgH="37147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800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2057400" y="304800"/>
            <a:ext cx="7315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4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§3.2 </a:t>
            </a:r>
            <a:r>
              <a:rPr kumimoji="1" lang="zh-CN" altLang="en-US" sz="44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方差</a:t>
            </a:r>
            <a:r>
              <a:rPr kumimoji="1" lang="en-US" altLang="zh-CN" sz="44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kumimoji="1" lang="en-US" altLang="zh-CN" sz="4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Variance</a:t>
            </a:r>
          </a:p>
        </p:txBody>
      </p:sp>
      <p:sp>
        <p:nvSpPr>
          <p:cNvPr id="31755" name="AutoShape 11">
            <a:hlinkClick r:id="rId21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8229600" y="6248400"/>
            <a:ext cx="685800" cy="381000"/>
          </a:xfrm>
          <a:prstGeom prst="actionButtonHome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6858000" y="990600"/>
            <a:ext cx="1905000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FF0000"/>
                </a:solidFill>
                <a:latin typeface="Times New Roman" pitchFamily="18" charset="0"/>
              </a:rPr>
              <a:t>Deviation  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1447800" y="6019800"/>
            <a:ext cx="3886200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FF0000"/>
                </a:solidFill>
                <a:latin typeface="Times New Roman" pitchFamily="18" charset="0"/>
              </a:rPr>
              <a:t>Standard Devi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autoUpdateAnimBg="0"/>
      <p:bldP spid="36876" grpId="0" animBg="1" autoUpdateAnimBg="0"/>
      <p:bldP spid="3687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681038" y="215900"/>
          <a:ext cx="73152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" name="Document" r:id="rId4" imgW="4715085" imgH="1257338" progId="Word.Document.8">
                  <p:embed/>
                </p:oleObj>
              </mc:Choice>
              <mc:Fallback>
                <p:oleObj name="Document" r:id="rId4" imgW="4715085" imgH="125733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15900"/>
                        <a:ext cx="7315200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28600" y="1882775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" name="文档" r:id="rId6" imgW="5486400" imgH="295656" progId="Word.Document.8">
                  <p:embed/>
                </p:oleObj>
              </mc:Choice>
              <mc:Fallback>
                <p:oleObj name="文档" r:id="rId6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82775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14400" y="2505075"/>
          <a:ext cx="2743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" name="公式" r:id="rId8" imgW="1612900" imgH="381000" progId="Equation.3">
                  <p:embed/>
                </p:oleObj>
              </mc:Choice>
              <mc:Fallback>
                <p:oleObj name="公式" r:id="rId8" imgW="16129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05075"/>
                        <a:ext cx="2743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657600" y="2359025"/>
          <a:ext cx="3352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5" name="公式" r:id="rId10" imgW="2044700" imgH="558800" progId="Equation.3">
                  <p:embed/>
                </p:oleObj>
              </mc:Choice>
              <mc:Fallback>
                <p:oleObj name="公式" r:id="rId10" imgW="20447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59025"/>
                        <a:ext cx="3352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838200" y="3532188"/>
          <a:ext cx="32004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" name="公式" r:id="rId12" imgW="1866900" imgH="381000" progId="Equation.3">
                  <p:embed/>
                </p:oleObj>
              </mc:Choice>
              <mc:Fallback>
                <p:oleObj name="公式" r:id="rId12" imgW="18669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32188"/>
                        <a:ext cx="32004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000500" y="3352800"/>
          <a:ext cx="24765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7" name="公式" r:id="rId14" imgW="1447800" imgH="558800" progId="Equation.3">
                  <p:embed/>
                </p:oleObj>
              </mc:Choice>
              <mc:Fallback>
                <p:oleObj name="公式" r:id="rId14" imgW="14478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352800"/>
                        <a:ext cx="24765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6553200" y="3276600"/>
          <a:ext cx="2209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8" name="公式" r:id="rId16" imgW="1346200" imgH="609600" progId="Equation.3">
                  <p:embed/>
                </p:oleObj>
              </mc:Choice>
              <mc:Fallback>
                <p:oleObj name="公式" r:id="rId16" imgW="1346200" imgH="60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76600"/>
                        <a:ext cx="22098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14400" y="43434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9" name="文档" r:id="rId18" imgW="5486400" imgH="295656" progId="Word.Document.8">
                  <p:embed/>
                </p:oleObj>
              </mc:Choice>
              <mc:Fallback>
                <p:oleObj name="文档" r:id="rId18" imgW="5486400" imgH="29565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914400" y="4876800"/>
          <a:ext cx="3124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0" name="公式" r:id="rId20" imgW="1841500" imgH="330200" progId="Equation.3">
                  <p:embed/>
                </p:oleObj>
              </mc:Choice>
              <mc:Fallback>
                <p:oleObj name="公式" r:id="rId20" imgW="18415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31242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1600200" y="5410200"/>
          <a:ext cx="464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" name="公式" r:id="rId22" imgW="2692400" imgH="558800" progId="Equation.3">
                  <p:embed/>
                </p:oleObj>
              </mc:Choice>
              <mc:Fallback>
                <p:oleObj name="公式" r:id="rId22" imgW="2692400" imgH="558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4648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6324600" y="5410200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2" name="公式" r:id="rId24" imgW="1167893" imgH="545863" progId="Equation.3">
                  <p:embed/>
                </p:oleObj>
              </mc:Choice>
              <mc:Fallback>
                <p:oleObj name="公式" r:id="rId24" imgW="1167893" imgH="54586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10200"/>
                        <a:ext cx="190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86353"/>
              </p:ext>
            </p:extLst>
          </p:nvPr>
        </p:nvGraphicFramePr>
        <p:xfrm>
          <a:off x="6645275" y="5399088"/>
          <a:ext cx="15843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3" name="Equation" r:id="rId26" imgW="647588" imgH="361981" progId="Equation.DSMT4">
                  <p:embed/>
                </p:oleObj>
              </mc:Choice>
              <mc:Fallback>
                <p:oleObj name="Equation" r:id="rId26" imgW="647588" imgH="36198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5399088"/>
                        <a:ext cx="1584325" cy="925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81038" y="331788"/>
          <a:ext cx="806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4" name="Document" r:id="rId4" imgW="5249860" imgH="626329" progId="Word.Document.8">
                  <p:embed/>
                </p:oleObj>
              </mc:Choice>
              <mc:Fallback>
                <p:oleObj name="Document" r:id="rId4" imgW="5249860" imgH="62632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31788"/>
                        <a:ext cx="806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533400" y="762000"/>
          <a:ext cx="89154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5" name="Document" r:id="rId7" imgW="5484499" imgH="716319" progId="Word.Document.8">
                  <p:embed/>
                </p:oleObj>
              </mc:Choice>
              <mc:Fallback>
                <p:oleObj name="Document" r:id="rId7" imgW="5484499" imgH="71631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89154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990600" y="1752600"/>
          <a:ext cx="48768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6" name="公式" r:id="rId9" imgW="2946400" imgH="673100" progId="Equation.3">
                  <p:embed/>
                </p:oleObj>
              </mc:Choice>
              <mc:Fallback>
                <p:oleObj name="公式" r:id="rId9" imgW="2946400" imgH="673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48768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447800" y="2743200"/>
          <a:ext cx="40386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" name="公式" r:id="rId11" imgW="2641600" imgH="749300" progId="Equation.3">
                  <p:embed/>
                </p:oleObj>
              </mc:Choice>
              <mc:Fallback>
                <p:oleObj name="公式" r:id="rId11" imgW="2641600" imgH="749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40386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660525" y="3886200"/>
          <a:ext cx="29876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8" name="公式" r:id="rId13" imgW="1765300" imgH="647700" progId="Equation.3">
                  <p:embed/>
                </p:oleObj>
              </mc:Choice>
              <mc:Fallback>
                <p:oleObj name="公式" r:id="rId13" imgW="1765300" imgH="64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886200"/>
                        <a:ext cx="29876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4648200" y="3810000"/>
          <a:ext cx="3352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9" name="公式" r:id="rId15" imgW="1866900" imgH="647700" progId="Equation.3">
                  <p:embed/>
                </p:oleObj>
              </mc:Choice>
              <mc:Fallback>
                <p:oleObj name="公式" r:id="rId15" imgW="1866900" imgH="647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0"/>
                        <a:ext cx="33528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8077200" y="4267200"/>
          <a:ext cx="685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" name="公式" r:id="rId17" imgW="380835" imgH="215806" progId="Equation.3">
                  <p:embed/>
                </p:oleObj>
              </mc:Choice>
              <mc:Fallback>
                <p:oleObj name="公式" r:id="rId17" imgW="380835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267200"/>
                        <a:ext cx="685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914400" y="5029200"/>
          <a:ext cx="7848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" name="公式" r:id="rId19" imgW="4826000" imgH="673100" progId="Equation.3">
                  <p:embed/>
                </p:oleObj>
              </mc:Choice>
              <mc:Fallback>
                <p:oleObj name="公式" r:id="rId19" imgW="4826000" imgH="673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7848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295400" y="533400"/>
          <a:ext cx="2819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" name="公式" r:id="rId3" imgW="1600200" imgH="330200" progId="Equation.3">
                  <p:embed/>
                </p:oleObj>
              </mc:Choice>
              <mc:Fallback>
                <p:oleObj name="公式" r:id="rId3" imgW="16002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2819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057400" y="990600"/>
          <a:ext cx="54864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" name="公式" r:id="rId5" imgW="3200400" imgH="673100" progId="Equation.3">
                  <p:embed/>
                </p:oleObj>
              </mc:Choice>
              <mc:Fallback>
                <p:oleObj name="公式" r:id="rId5" imgW="32004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90600"/>
                        <a:ext cx="54864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905000" y="2057400"/>
          <a:ext cx="52578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" name="公式" r:id="rId7" imgW="2540000" imgH="533400" progId="Equation.3">
                  <p:embed/>
                </p:oleObj>
              </mc:Choice>
              <mc:Fallback>
                <p:oleObj name="公式" r:id="rId7" imgW="25400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52578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9050" y="4724400"/>
          <a:ext cx="9448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" name="文档" r:id="rId9" imgW="5486400" imgH="304800" progId="Word.Document.8">
                  <p:embed/>
                </p:oleObj>
              </mc:Choice>
              <mc:Fallback>
                <p:oleObj name="文档" r:id="rId9" imgW="5486400" imgH="3048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4724400"/>
                        <a:ext cx="9448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62233"/>
              </p:ext>
            </p:extLst>
          </p:nvPr>
        </p:nvGraphicFramePr>
        <p:xfrm>
          <a:off x="5334000" y="4800600"/>
          <a:ext cx="2819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4" name="公式" r:id="rId11" imgW="1562100" imgH="228600" progId="Equation.3">
                  <p:embed/>
                </p:oleObj>
              </mc:Choice>
              <mc:Fallback>
                <p:oleObj name="公式" r:id="rId11" imgW="1562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00600"/>
                        <a:ext cx="28194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1981200" y="3581400"/>
          <a:ext cx="990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5" name="Equation" r:id="rId13" imgW="279158" imgH="126890" progId="Equation.DSMT4">
                  <p:embed/>
                </p:oleObj>
              </mc:Choice>
              <mc:Fallback>
                <p:oleObj name="Equation" r:id="rId13" imgW="279158" imgH="126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990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200400" y="3352800"/>
          <a:ext cx="99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6" name="Equation" r:id="rId15" imgW="317225" imgH="203024" progId="Equation.DSMT4">
                  <p:embed/>
                </p:oleObj>
              </mc:Choice>
              <mc:Fallback>
                <p:oleObj name="Equation" r:id="rId15" imgW="317225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99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215941"/>
              </p:ext>
            </p:extLst>
          </p:nvPr>
        </p:nvGraphicFramePr>
        <p:xfrm>
          <a:off x="3581401" y="3352800"/>
          <a:ext cx="60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7" name="Equation" r:id="rId17" imgW="171412" imgH="171408" progId="Equation.DSMT4">
                  <p:embed/>
                </p:oleObj>
              </mc:Choice>
              <mc:Fallback>
                <p:oleObj name="Equation" r:id="rId17" imgW="171412" imgH="17140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3352800"/>
                        <a:ext cx="60960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65138" y="398463"/>
          <a:ext cx="7947025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5" name="Document" r:id="rId4" imgW="5358183" imgH="1624496" progId="Word.Document.8">
                  <p:embed/>
                </p:oleObj>
              </mc:Choice>
              <mc:Fallback>
                <p:oleObj name="Document" r:id="rId4" imgW="5358183" imgH="162449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98463"/>
                        <a:ext cx="7947025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752600" y="2895600"/>
          <a:ext cx="3768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name="Equation" r:id="rId6" imgW="1524000" imgH="393700" progId="Equation.DSMT4">
                  <p:embed/>
                </p:oleObj>
              </mc:Choice>
              <mc:Fallback>
                <p:oleObj name="Equation" r:id="rId6" imgW="1524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37687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752600" y="3733800"/>
          <a:ext cx="515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7" name="Equation" r:id="rId8" imgW="1993900" imgH="393700" progId="Equation.DSMT4">
                  <p:embed/>
                </p:oleObj>
              </mc:Choice>
              <mc:Fallback>
                <p:oleObj name="Equation" r:id="rId8" imgW="1993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515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-152400" y="4724400"/>
          <a:ext cx="9677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Document" r:id="rId11" imgW="5484499" imgH="553257" progId="Word.Document.8">
                  <p:embed/>
                </p:oleObj>
              </mc:Choice>
              <mc:Fallback>
                <p:oleObj name="Document" r:id="rId11" imgW="5484499" imgH="55325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4724400"/>
                        <a:ext cx="9677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AutoShape 6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5791200"/>
            <a:ext cx="533400" cy="381000"/>
          </a:xfrm>
          <a:prstGeom prst="actionButtonBlank">
            <a:avLst/>
          </a:prstGeom>
          <a:solidFill>
            <a:srgbClr val="00FF00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86132"/>
              </p:ext>
            </p:extLst>
          </p:nvPr>
        </p:nvGraphicFramePr>
        <p:xfrm>
          <a:off x="6408000" y="4648200"/>
          <a:ext cx="533400" cy="107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Equation" r:id="rId14" imgW="200026" imgH="361981" progId="Equation.DSMT4">
                  <p:embed/>
                </p:oleObj>
              </mc:Choice>
              <mc:Fallback>
                <p:oleObj name="Equation" r:id="rId14" imgW="200026" imgH="36198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000" y="4648200"/>
                        <a:ext cx="533400" cy="107799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33400" y="228600"/>
          <a:ext cx="89154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5" name="Document" r:id="rId4" imgW="5484673" imgH="1414532" progId="Word.Document.8">
                  <p:embed/>
                </p:oleObj>
              </mc:Choice>
              <mc:Fallback>
                <p:oleObj name="Document" r:id="rId4" imgW="5484673" imgH="141453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89154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219200" y="25908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6" name="文档" r:id="rId6" imgW="5486400" imgH="295656" progId="Word.Document.8">
                  <p:embed/>
                </p:oleObj>
              </mc:Choice>
              <mc:Fallback>
                <p:oleObj name="文档" r:id="rId6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981200" y="2514600"/>
          <a:ext cx="2819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7" name="公式" r:id="rId8" imgW="1612900" imgH="381000" progId="Equation.3">
                  <p:embed/>
                </p:oleObj>
              </mc:Choice>
              <mc:Fallback>
                <p:oleObj name="公式" r:id="rId8" imgW="16129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2819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667000" y="3200400"/>
          <a:ext cx="1828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8" name="公式" r:id="rId10" imgW="965200" imgH="381000" progId="Equation.3">
                  <p:embed/>
                </p:oleObj>
              </mc:Choice>
              <mc:Fallback>
                <p:oleObj name="公式" r:id="rId10" imgW="9652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1828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690585"/>
              </p:ext>
            </p:extLst>
          </p:nvPr>
        </p:nvGraphicFramePr>
        <p:xfrm>
          <a:off x="7429500" y="3352800"/>
          <a:ext cx="533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9" name="公式" r:id="rId12" imgW="304536" imgH="215713" progId="Equation.3">
                  <p:embed/>
                </p:oleObj>
              </mc:Choice>
              <mc:Fallback>
                <p:oleObj name="公式" r:id="rId12" imgW="304536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352800"/>
                        <a:ext cx="533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1828800" y="3962400"/>
          <a:ext cx="3352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0" name="公式" r:id="rId14" imgW="1866900" imgH="381000" progId="Equation.3">
                  <p:embed/>
                </p:oleObj>
              </mc:Choice>
              <mc:Fallback>
                <p:oleObj name="公式" r:id="rId14" imgW="18669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33528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743200" y="4572000"/>
          <a:ext cx="4953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1" name="公式" r:id="rId16" imgW="2895600" imgH="558800" progId="Equation.3">
                  <p:embed/>
                </p:oleObj>
              </mc:Choice>
              <mc:Fallback>
                <p:oleObj name="公式" r:id="rId16" imgW="28956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4953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896938" y="5518150"/>
          <a:ext cx="70278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" name="文档" r:id="rId18" imgW="4352925" imgH="361950" progId="Word.Document.8">
                  <p:embed/>
                </p:oleObj>
              </mc:Choice>
              <mc:Fallback>
                <p:oleObj name="文档" r:id="rId18" imgW="4352925" imgH="36195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5518150"/>
                        <a:ext cx="70278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>
            <a:hlinkClick r:id="rId20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6743700" y="62484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" name="Clip" r:id="rId21" imgW="952129" imgH="428345" progId="MS_ClipArt_Gallery.2">
                  <p:embed/>
                </p:oleObj>
              </mc:Choice>
              <mc:Fallback>
                <p:oleObj name="Clip" r:id="rId21" imgW="952129" imgH="428345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62484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Oval 12">
            <a:hlinkClick r:id="rId23" action="ppaction://hlinkpres?slideindex=1&amp;slidetitle=概  率  论  篇"/>
          </p:cNvPr>
          <p:cNvSpPr>
            <a:spLocks noChangeArrowheads="1"/>
          </p:cNvSpPr>
          <p:nvPr/>
        </p:nvSpPr>
        <p:spPr bwMode="auto">
          <a:xfrm>
            <a:off x="7696200" y="62484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000" b="0">
                <a:latin typeface="Times New Roman" pitchFamily="18" charset="0"/>
              </a:rPr>
              <a:t> </a:t>
            </a:r>
            <a:r>
              <a:rPr kumimoji="1" lang="zh-CN" altLang="en-US" sz="2000" b="0">
                <a:latin typeface="Times New Roman" pitchFamily="18" charset="0"/>
              </a:rPr>
              <a:t>概率篇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44045" name="Oval 13">
            <a:hlinkClick r:id="rId24" action="ppaction://hlinkpres?slideindex=1&amp;slidetitle=第三章 随机变量的数字特征"/>
          </p:cNvPr>
          <p:cNvSpPr>
            <a:spLocks noChangeArrowheads="1"/>
          </p:cNvSpPr>
          <p:nvPr/>
        </p:nvSpPr>
        <p:spPr bwMode="auto">
          <a:xfrm>
            <a:off x="5715000" y="6248400"/>
            <a:ext cx="914400" cy="381000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prstShdw prst="shdw17" dist="17961" dir="13500000">
              <a:srgbClr val="5C993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</a:t>
            </a:r>
            <a:r>
              <a:rPr kumimoji="1" lang="en-US" altLang="zh-CN" sz="1800" b="0">
                <a:latin typeface="Times New Roman" pitchFamily="18" charset="0"/>
              </a:rPr>
              <a:t>jxhd3-1</a:t>
            </a:r>
            <a:endParaRPr kumimoji="1" lang="en-US" altLang="zh-CN" sz="2400" b="0">
              <a:latin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59326"/>
              </p:ext>
            </p:extLst>
          </p:nvPr>
        </p:nvGraphicFramePr>
        <p:xfrm>
          <a:off x="4496777" y="3200400"/>
          <a:ext cx="2132623" cy="79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4" name="Equation" r:id="rId25" imgW="888840" imgH="330120" progId="Equation.DSMT4">
                  <p:embed/>
                </p:oleObj>
              </mc:Choice>
              <mc:Fallback>
                <p:oleObj name="Equation" r:id="rId25" imgW="88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96777" y="3200400"/>
                        <a:ext cx="2132623" cy="79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 descr="羊皮纸">
            <a:hlinkClick r:id="rId3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46426"/>
              </p:ext>
            </p:extLst>
          </p:nvPr>
        </p:nvGraphicFramePr>
        <p:xfrm>
          <a:off x="971550" y="404813"/>
          <a:ext cx="779938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文档" r:id="rId4" imgW="5029290" imgH="1438185" progId="Word.Document.8">
                  <p:embed/>
                </p:oleObj>
              </mc:Choice>
              <mc:Fallback>
                <p:oleObj name="文档" r:id="rId4" imgW="5029290" imgH="1438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7799388" cy="2244725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 descr="5%"/>
          <p:cNvGraphicFramePr>
            <a:graphicFrameLocks noChangeAspect="1"/>
          </p:cNvGraphicFramePr>
          <p:nvPr/>
        </p:nvGraphicFramePr>
        <p:xfrm>
          <a:off x="969963" y="2784475"/>
          <a:ext cx="7786687" cy="385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7" name="文档" r:id="rId7" imgW="5067360" imgH="2505165" progId="Word.Document.8">
                  <p:embed/>
                </p:oleObj>
              </mc:Choice>
              <mc:Fallback>
                <p:oleObj name="文档" r:id="rId7" imgW="5067360" imgH="25051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784475"/>
                        <a:ext cx="7786687" cy="3851275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403350" y="2636838"/>
          <a:ext cx="52133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8" name="Equation" r:id="rId9" imgW="1723950" imgH="428625" progId="Equation.DSMT4">
                  <p:embed/>
                </p:oleObj>
              </mc:Choice>
              <mc:Fallback>
                <p:oleObj name="Equation" r:id="rId9" imgW="1723950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52133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195513" y="4437063"/>
          <a:ext cx="521176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9" name="Equation" r:id="rId11" imgW="1962090" imgH="400050" progId="Equation.DSMT4">
                  <p:embed/>
                </p:oleObj>
              </mc:Choice>
              <mc:Fallback>
                <p:oleObj name="Equation" r:id="rId11" imgW="1962090" imgH="400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437063"/>
                        <a:ext cx="521176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268538" y="5445125"/>
          <a:ext cx="227171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0" name="Equation" r:id="rId13" imgW="847800" imgH="400050" progId="Equation.DSMT4">
                  <p:embed/>
                </p:oleObj>
              </mc:Choice>
              <mc:Fallback>
                <p:oleObj name="Equation" r:id="rId13" imgW="847800" imgH="400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445125"/>
                        <a:ext cx="2271712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124075" y="3500438"/>
          <a:ext cx="59356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1" name="Equation" r:id="rId15" imgW="1962090" imgH="428625" progId="Equation.DSMT4">
                  <p:embed/>
                </p:oleObj>
              </mc:Choice>
              <mc:Fallback>
                <p:oleObj name="Equation" r:id="rId15" imgW="1962090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00438"/>
                        <a:ext cx="59356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08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042988" y="549275"/>
          <a:ext cx="24272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1" name="图片" r:id="rId3" imgW="517756" imgH="175613" progId="Word.Picture.8">
                  <p:embed/>
                </p:oleObj>
              </mc:Choice>
              <mc:Fallback>
                <p:oleObj name="图片" r:id="rId3" imgW="517756" imgH="17561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49275"/>
                        <a:ext cx="2427287" cy="8778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3F371"/>
                          </a:gs>
                          <a:gs pos="100000">
                            <a:srgbClr val="FF3300"/>
                          </a:gs>
                        </a:gsLst>
                        <a:lin ang="5400000" scaled="1"/>
                      </a:gradFill>
                      <a:ln w="57150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>
                        <a:outerShdw dist="181836" dir="1486508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900113" y="1628775"/>
          <a:ext cx="7177087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2" name="文档" r:id="rId5" imgW="2571750" imgH="571500" progId="Word.Document.8">
                  <p:embed/>
                </p:oleObj>
              </mc:Choice>
              <mc:Fallback>
                <p:oleObj name="文档" r:id="rId5" imgW="2571750" imgH="571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7177087" cy="163512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0"/>
                        </a:srgbClr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692275" y="3429000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3" name="公式" r:id="rId7" imgW="114210" imgH="123735" progId="Equation.3">
                  <p:embed/>
                </p:oleObj>
              </mc:Choice>
              <mc:Fallback>
                <p:oleObj name="公式" r:id="rId7" imgW="114210" imgH="123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429000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906588" y="3933825"/>
          <a:ext cx="41767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公式" r:id="rId9" imgW="1076220" imgH="171450" progId="Equation.3">
                  <p:embed/>
                </p:oleObj>
              </mc:Choice>
              <mc:Fallback>
                <p:oleObj name="公式" r:id="rId9" imgW="107622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933825"/>
                        <a:ext cx="41767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755650" y="3357563"/>
            <a:ext cx="1249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Times New Roman" pitchFamily="18" charset="0"/>
              </a:rPr>
              <a:t>二、 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2195513" y="3357563"/>
            <a:ext cx="252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Times New Roman" pitchFamily="18" charset="0"/>
              </a:rPr>
              <a:t>函数的性质     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4019550" y="3798888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100">
                <a:latin typeface="Times New Roman" pitchFamily="18" charset="0"/>
                <a:ea typeface="楷体_GB2312"/>
                <a:cs typeface="楷体_GB2312"/>
              </a:rPr>
              <a:t> </a:t>
            </a:r>
            <a:endParaRPr kumimoji="1" lang="en-US" altLang="zh-CN" sz="2400">
              <a:latin typeface="Times New Roman" pitchFamily="18" charset="0"/>
            </a:endParaRPr>
          </a:p>
        </p:txBody>
      </p:sp>
      <p:graphicFrame>
        <p:nvGraphicFramePr>
          <p:cNvPr id="51209" name="Object 9"/>
          <p:cNvGraphicFramePr>
            <a:graphicFrameLocks noGrp="1" noChangeAspect="1"/>
          </p:cNvGraphicFramePr>
          <p:nvPr>
            <p:ph/>
          </p:nvPr>
        </p:nvGraphicFramePr>
        <p:xfrm>
          <a:off x="1401763" y="4437063"/>
          <a:ext cx="7200900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文档" r:id="rId11" imgW="2781270" imgH="962115" progId="Word.Document.8">
                  <p:embed/>
                </p:oleObj>
              </mc:Choice>
              <mc:Fallback>
                <p:oleObj name="文档" r:id="rId11" imgW="2781270" imgH="9621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437063"/>
                        <a:ext cx="7200900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51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  <p:bldP spid="51206" grpId="1"/>
      <p:bldP spid="51207" grpId="0"/>
      <p:bldP spid="51207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122363" y="401638"/>
          <a:ext cx="7481887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文档" r:id="rId3" imgW="3114720" imgH="1162140" progId="Word.Document.8">
                  <p:embed/>
                </p:oleObj>
              </mc:Choice>
              <mc:Fallback>
                <p:oleObj name="文档" r:id="rId3" imgW="3114720" imgH="11621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401638"/>
                        <a:ext cx="7481887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039813" y="3144838"/>
          <a:ext cx="6718300" cy="351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7" name="文档" r:id="rId5" imgW="2619270" imgH="1362165" progId="Word.Document.8">
                  <p:embed/>
                </p:oleObj>
              </mc:Choice>
              <mc:Fallback>
                <p:oleObj name="文档" r:id="rId5" imgW="2619270" imgH="13621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144838"/>
                        <a:ext cx="6718300" cy="351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67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Grp="1" noChangeAspect="1"/>
          </p:cNvGraphicFramePr>
          <p:nvPr>
            <p:ph/>
          </p:nvPr>
        </p:nvGraphicFramePr>
        <p:xfrm>
          <a:off x="831850" y="623888"/>
          <a:ext cx="7743825" cy="482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7" name="文档" r:id="rId3" imgW="3467070" imgH="2152560" progId="Word.Document.8">
                  <p:embed/>
                </p:oleObj>
              </mc:Choice>
              <mc:Fallback>
                <p:oleObj name="文档" r:id="rId3" imgW="3467070" imgH="2152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623888"/>
                        <a:ext cx="7743825" cy="482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756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116013" y="476250"/>
          <a:ext cx="7000875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Equation" r:id="rId3" imgW="2314710" imgH="895260" progId="Equation.DSMT4">
                  <p:embed/>
                </p:oleObj>
              </mc:Choice>
              <mc:Fallback>
                <p:oleObj name="Equation" r:id="rId3" imgW="2314710" imgH="8952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6250"/>
                        <a:ext cx="7000875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403350" y="2708275"/>
          <a:ext cx="56467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1" name="Equation" r:id="rId5" imgW="2124090" imgH="400050" progId="Equation.DSMT4">
                  <p:embed/>
                </p:oleObj>
              </mc:Choice>
              <mc:Fallback>
                <p:oleObj name="Equation" r:id="rId5" imgW="2124090" imgH="400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08275"/>
                        <a:ext cx="564673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403350" y="3933825"/>
          <a:ext cx="43767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2" name="Equation" r:id="rId7" imgW="1647810" imgH="400050" progId="Equation.DSMT4">
                  <p:embed/>
                </p:oleObj>
              </mc:Choice>
              <mc:Fallback>
                <p:oleObj name="Equation" r:id="rId7" imgW="1647810" imgH="400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33825"/>
                        <a:ext cx="437673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7" name="Group 5"/>
          <p:cNvGrpSpPr>
            <a:grpSpLocks/>
          </p:cNvGrpSpPr>
          <p:nvPr/>
        </p:nvGrpSpPr>
        <p:grpSpPr bwMode="auto">
          <a:xfrm>
            <a:off x="6659563" y="3789363"/>
            <a:ext cx="2089150" cy="1152525"/>
            <a:chOff x="4195" y="2387"/>
            <a:chExt cx="1316" cy="726"/>
          </a:xfrm>
        </p:grpSpPr>
        <p:sp>
          <p:nvSpPr>
            <p:cNvPr id="15368" name="Rectangle 6"/>
            <p:cNvSpPr>
              <a:spLocks noChangeArrowheads="1"/>
            </p:cNvSpPr>
            <p:nvPr/>
          </p:nvSpPr>
          <p:spPr bwMode="auto">
            <a:xfrm>
              <a:off x="4195" y="2387"/>
              <a:ext cx="1316" cy="7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5369" name="Object 7"/>
            <p:cNvGraphicFramePr>
              <a:graphicFrameLocks noChangeAspect="1"/>
            </p:cNvGraphicFramePr>
            <p:nvPr/>
          </p:nvGraphicFramePr>
          <p:xfrm>
            <a:off x="4422" y="2432"/>
            <a:ext cx="905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23" name="Equation" r:id="rId9" imgW="523800" imgH="371475" progId="Equation.DSMT4">
                    <p:embed/>
                  </p:oleObj>
                </mc:Choice>
                <mc:Fallback>
                  <p:oleObj name="Equation" r:id="rId9" imgW="523800" imgH="3714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432"/>
                          <a:ext cx="905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331913" y="4292600"/>
          <a:ext cx="36004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4" name="文档" r:id="rId11" imgW="1895400" imgH="638085" progId="Word.Document.8">
                  <p:embed/>
                </p:oleObj>
              </mc:Choice>
              <mc:Fallback>
                <p:oleObj name="文档" r:id="rId11" imgW="1895400" imgH="638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360045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2484438" y="5084763"/>
          <a:ext cx="56880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5" name="文档" r:id="rId13" imgW="2800440" imgH="523785" progId="Word.Document.8">
                  <p:embed/>
                </p:oleObj>
              </mc:Choice>
              <mc:Fallback>
                <p:oleObj name="文档" r:id="rId13" imgW="2800440" imgH="523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84763"/>
                        <a:ext cx="56880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2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685800" y="457200"/>
          <a:ext cx="77597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文档" r:id="rId3" imgW="5118800" imgH="439109" progId="Word.Document.8">
                  <p:embed/>
                </p:oleObj>
              </mc:Choice>
              <mc:Fallback>
                <p:oleObj name="文档" r:id="rId3" imgW="5118800" imgH="4391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7759700" cy="6651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9966"/>
                          </a:gs>
                          <a:gs pos="50000">
                            <a:srgbClr val="FFFFFF"/>
                          </a:gs>
                          <a:gs pos="100000">
                            <a:srgbClr val="339966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 descr="5%"/>
          <p:cNvGraphicFramePr>
            <a:graphicFrameLocks noChangeAspect="1"/>
          </p:cNvGraphicFramePr>
          <p:nvPr/>
        </p:nvGraphicFramePr>
        <p:xfrm>
          <a:off x="762000" y="1600200"/>
          <a:ext cx="7840663" cy="494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文档" r:id="rId5" imgW="5267430" imgH="3324135" progId="Word.Document.8">
                  <p:embed/>
                </p:oleObj>
              </mc:Choice>
              <mc:Fallback>
                <p:oleObj name="文档" r:id="rId5" imgW="5267430" imgH="3324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7840663" cy="494665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57200" y="3886200"/>
          <a:ext cx="85058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6" name="文档" r:id="rId7" imgW="5667300" imgH="723810" progId="Word.Document.8">
                  <p:embed/>
                </p:oleObj>
              </mc:Choice>
              <mc:Fallback>
                <p:oleObj name="文档" r:id="rId7" imgW="5667300" imgH="7238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85058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85800" y="5257800"/>
          <a:ext cx="80121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7" name="文档" r:id="rId9" imgW="5457780" imgH="638085" progId="Word.Document.8">
                  <p:embed/>
                </p:oleObj>
              </mc:Choice>
              <mc:Fallback>
                <p:oleObj name="文档" r:id="rId9" imgW="5457780" imgH="638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7800"/>
                        <a:ext cx="80121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48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Grp="1" noChangeAspect="1"/>
          </p:cNvGraphicFramePr>
          <p:nvPr>
            <p:ph/>
          </p:nvPr>
        </p:nvGraphicFramePr>
        <p:xfrm>
          <a:off x="900113" y="733425"/>
          <a:ext cx="7864475" cy="612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9" name="文档" r:id="rId3" imgW="5400810" imgH="4200525" progId="Word.Document.8">
                  <p:embed/>
                </p:oleObj>
              </mc:Choice>
              <mc:Fallback>
                <p:oleObj name="文档" r:id="rId3" imgW="5400810" imgH="42005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33425"/>
                        <a:ext cx="7864475" cy="612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187450" y="260350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常见分布的数学期望和方差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2781300" y="1052513"/>
            <a:ext cx="3886200" cy="5270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2782888" y="1584325"/>
            <a:ext cx="3876675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2782888" y="2205038"/>
            <a:ext cx="3889375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2782888" y="2781300"/>
            <a:ext cx="3889375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2782888" y="3573463"/>
            <a:ext cx="3876675" cy="935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2771775" y="4508500"/>
            <a:ext cx="3887788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2771775" y="5373688"/>
            <a:ext cx="3887788" cy="12065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6659563" y="1052513"/>
            <a:ext cx="1042987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6659563" y="1557338"/>
            <a:ext cx="1079500" cy="7191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6659563" y="2205038"/>
            <a:ext cx="1008062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6659563" y="2781300"/>
            <a:ext cx="1009650" cy="8048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71" name="Rectangle 15"/>
          <p:cNvSpPr>
            <a:spLocks noChangeArrowheads="1"/>
          </p:cNvSpPr>
          <p:nvPr/>
        </p:nvSpPr>
        <p:spPr bwMode="auto">
          <a:xfrm>
            <a:off x="6659563" y="3573463"/>
            <a:ext cx="1009650" cy="935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6659563" y="4508500"/>
            <a:ext cx="1009650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73" name="Rectangle 17"/>
          <p:cNvSpPr>
            <a:spLocks noChangeArrowheads="1"/>
          </p:cNvSpPr>
          <p:nvPr/>
        </p:nvSpPr>
        <p:spPr bwMode="auto">
          <a:xfrm>
            <a:off x="6659563" y="5373688"/>
            <a:ext cx="1009650" cy="1222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7667625" y="1052513"/>
            <a:ext cx="1119188" cy="5270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7667625" y="2205038"/>
            <a:ext cx="1106488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7667625" y="2781300"/>
            <a:ext cx="1119188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7667625" y="3573463"/>
            <a:ext cx="1119188" cy="9255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78" name="Rectangle 22"/>
          <p:cNvSpPr>
            <a:spLocks noChangeArrowheads="1"/>
          </p:cNvSpPr>
          <p:nvPr/>
        </p:nvSpPr>
        <p:spPr bwMode="auto">
          <a:xfrm>
            <a:off x="7667625" y="4508500"/>
            <a:ext cx="1116013" cy="865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79" name="Rectangle 23"/>
          <p:cNvSpPr>
            <a:spLocks noChangeArrowheads="1"/>
          </p:cNvSpPr>
          <p:nvPr/>
        </p:nvSpPr>
        <p:spPr bwMode="auto">
          <a:xfrm>
            <a:off x="7667625" y="5373688"/>
            <a:ext cx="1116013" cy="1223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80" name="Rectangle 24"/>
          <p:cNvSpPr>
            <a:spLocks noChangeArrowheads="1"/>
          </p:cNvSpPr>
          <p:nvPr/>
        </p:nvSpPr>
        <p:spPr bwMode="auto">
          <a:xfrm>
            <a:off x="7667625" y="1557338"/>
            <a:ext cx="1119188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68301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nimBg="1"/>
      <p:bldP spid="70661" grpId="0" animBg="1"/>
      <p:bldP spid="70662" grpId="0" animBg="1"/>
      <p:bldP spid="70663" grpId="0" animBg="1"/>
      <p:bldP spid="70664" grpId="0" animBg="1"/>
      <p:bldP spid="70665" grpId="0" animBg="1"/>
      <p:bldP spid="70666" grpId="0" animBg="1"/>
      <p:bldP spid="70667" grpId="0" animBg="1"/>
      <p:bldP spid="70668" grpId="0" animBg="1"/>
      <p:bldP spid="70669" grpId="0" animBg="1"/>
      <p:bldP spid="70670" grpId="0" animBg="1"/>
      <p:bldP spid="70671" grpId="0" animBg="1"/>
      <p:bldP spid="70672" grpId="0" animBg="1"/>
      <p:bldP spid="70673" grpId="0" animBg="1"/>
      <p:bldP spid="70674" grpId="0" animBg="1"/>
      <p:bldP spid="70675" grpId="0" animBg="1"/>
      <p:bldP spid="70676" grpId="0" animBg="1"/>
      <p:bldP spid="70677" grpId="0" animBg="1"/>
      <p:bldP spid="70678" grpId="0" animBg="1"/>
      <p:bldP spid="70679" grpId="0" animBg="1"/>
      <p:bldP spid="7068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685800" y="609600"/>
            <a:ext cx="7772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练习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057400" y="962025"/>
          <a:ext cx="5638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1" name="Equation" r:id="rId3" imgW="2324100" imgH="482600" progId="Equation.DSMT4">
                  <p:embed/>
                </p:oleObj>
              </mc:Choice>
              <mc:Fallback>
                <p:oleObj name="Equation" r:id="rId3" imgW="2324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62025"/>
                        <a:ext cx="56388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447800" y="2286000"/>
          <a:ext cx="3913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2" name="Equation" r:id="rId5" imgW="1612900" imgH="203200" progId="Equation.DSMT4">
                  <p:embed/>
                </p:oleObj>
              </mc:Choice>
              <mc:Fallback>
                <p:oleObj name="Equation" r:id="rId5" imgW="1612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3913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5943600" y="2286000"/>
          <a:ext cx="6778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3" name="Equation" r:id="rId7" imgW="279279" imgH="165028" progId="Equation.DSMT4">
                  <p:embed/>
                </p:oleObj>
              </mc:Choice>
              <mc:Fallback>
                <p:oleObj name="Equation" r:id="rId7" imgW="279279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6778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609600" y="2224088"/>
            <a:ext cx="708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其中                                           求      。</a:t>
            </a: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1371600" y="28194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解：</a:t>
            </a:r>
            <a:r>
              <a:rPr lang="zh-CN" altLang="en-US" sz="2800">
                <a:ea typeface="楷体_GB2312" pitchFamily="49" charset="-122"/>
              </a:rPr>
              <a:t>由题设以及定理</a:t>
            </a:r>
            <a:r>
              <a:rPr lang="en-US" altLang="zh-CN" sz="2800">
                <a:ea typeface="楷体_GB2312" pitchFamily="49" charset="-122"/>
              </a:rPr>
              <a:t>3-2</a:t>
            </a:r>
            <a:r>
              <a:rPr lang="zh-CN" altLang="en-US" sz="2800"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838200" y="3389313"/>
          <a:ext cx="39433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4" name="Equation" r:id="rId9" imgW="1625600" imgH="330200" progId="Equation.DSMT4">
                  <p:embed/>
                </p:oleObj>
              </mc:Choice>
              <mc:Fallback>
                <p:oleObj name="Equation" r:id="rId9" imgW="16256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89313"/>
                        <a:ext cx="39433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4803775" y="3265488"/>
          <a:ext cx="25876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5" name="Equation" r:id="rId11" imgW="1066800" imgH="381000" progId="Equation.DSMT4">
                  <p:embed/>
                </p:oleObj>
              </mc:Choice>
              <mc:Fallback>
                <p:oleObj name="Equation" r:id="rId11" imgW="10668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3265488"/>
                        <a:ext cx="25876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7307263" y="3311525"/>
          <a:ext cx="7699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6" name="Equation" r:id="rId13" imgW="317225" imgH="393359" progId="Equation.DSMT4">
                  <p:embed/>
                </p:oleObj>
              </mc:Choice>
              <mc:Fallback>
                <p:oleObj name="Equation" r:id="rId13" imgW="317225" imgH="39335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3311525"/>
                        <a:ext cx="7699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730250" y="4227513"/>
          <a:ext cx="43132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7" name="Equation" r:id="rId15" imgW="1778000" imgH="330200" progId="Equation.DSMT4">
                  <p:embed/>
                </p:oleObj>
              </mc:Choice>
              <mc:Fallback>
                <p:oleObj name="Equation" r:id="rId15" imgW="17780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227513"/>
                        <a:ext cx="43132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4984750" y="4103688"/>
          <a:ext cx="27114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8" name="Equation" r:id="rId17" imgW="1117600" imgH="381000" progId="Equation.DSMT4">
                  <p:embed/>
                </p:oleObj>
              </mc:Choice>
              <mc:Fallback>
                <p:oleObj name="Equation" r:id="rId17" imgW="1117600" imgH="38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4103688"/>
                        <a:ext cx="27114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7620000" y="4149725"/>
          <a:ext cx="9540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9" name="Equation" r:id="rId19" imgW="393529" imgH="393529" progId="Equation.DSMT4">
                  <p:embed/>
                </p:oleObj>
              </mc:Choice>
              <mc:Fallback>
                <p:oleObj name="Equation" r:id="rId19" imgW="393529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49725"/>
                        <a:ext cx="9540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762000" y="4953000"/>
          <a:ext cx="57626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0" name="Equation" r:id="rId21" imgW="2374900" imgH="469900" progId="Equation.DSMT4">
                  <p:embed/>
                </p:oleObj>
              </mc:Choice>
              <mc:Fallback>
                <p:oleObj name="Equation" r:id="rId21" imgW="23749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57626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3" grpId="0"/>
      <p:bldP spid="675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 descr="羊皮纸"/>
          <p:cNvGraphicFramePr>
            <a:graphicFrameLocks noChangeAspect="1"/>
          </p:cNvGraphicFramePr>
          <p:nvPr/>
        </p:nvGraphicFramePr>
        <p:xfrm>
          <a:off x="901700" y="328613"/>
          <a:ext cx="7877175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7" name="Document" r:id="rId4" imgW="4954430" imgH="1427095" progId="Word.Document.8">
                  <p:embed/>
                </p:oleObj>
              </mc:Choice>
              <mc:Fallback>
                <p:oleObj name="Document" r:id="rId4" imgW="4954430" imgH="14270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28613"/>
                        <a:ext cx="7877175" cy="2255837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 descr="5%"/>
          <p:cNvGraphicFramePr>
            <a:graphicFrameLocks noChangeAspect="1"/>
          </p:cNvGraphicFramePr>
          <p:nvPr/>
        </p:nvGraphicFramePr>
        <p:xfrm>
          <a:off x="900113" y="2636838"/>
          <a:ext cx="7786687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8" name="文档" r:id="rId7" imgW="4825286" imgH="2441415" progId="Word.Document.8">
                  <p:embed/>
                </p:oleObj>
              </mc:Choice>
              <mc:Fallback>
                <p:oleObj name="文档" r:id="rId7" imgW="4825286" imgH="24414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7786687" cy="3935412"/>
                      </a:xfrm>
                      <a:prstGeom prst="rect">
                        <a:avLst/>
                      </a:prstGeom>
                      <a:pattFill prst="pct5">
                        <a:fgClr>
                          <a:srgbClr val="AB78B4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692275" y="2565400"/>
          <a:ext cx="2819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9" name="Equation" r:id="rId9" imgW="1590570" imgH="362040" progId="Equation.DSMT4">
                  <p:embed/>
                </p:oleObj>
              </mc:Choice>
              <mc:Fallback>
                <p:oleObj name="Equation" r:id="rId9" imgW="1590570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2819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124075" y="3141663"/>
          <a:ext cx="18288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0" name="Equation" r:id="rId11" imgW="943110" imgH="362040" progId="Equation.DSMT4">
                  <p:embed/>
                </p:oleObj>
              </mc:Choice>
              <mc:Fallback>
                <p:oleObj name="Equation" r:id="rId11" imgW="943110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18288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3924300" y="3213100"/>
          <a:ext cx="266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1" name="Equation" r:id="rId13" imgW="1457460" imgH="362040" progId="Equation.DSMT4">
                  <p:embed/>
                </p:oleObj>
              </mc:Choice>
              <mc:Fallback>
                <p:oleObj name="Equation" r:id="rId13" imgW="1457460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213100"/>
                        <a:ext cx="26670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6588125" y="3357563"/>
          <a:ext cx="533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2" name="Equation" r:id="rId15" imgW="285660" imgH="200025" progId="Equation.DSMT4">
                  <p:embed/>
                </p:oleObj>
              </mc:Choice>
              <mc:Fallback>
                <p:oleObj name="Equation" r:id="rId15" imgW="285660" imgH="2000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357563"/>
                        <a:ext cx="5334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979613" y="3933825"/>
          <a:ext cx="3352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3" name="Equation" r:id="rId17" imgW="1847880" imgH="362040" progId="Equation.DSMT4">
                  <p:embed/>
                </p:oleObj>
              </mc:Choice>
              <mc:Fallback>
                <p:oleObj name="Equation" r:id="rId17" imgW="1847880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933825"/>
                        <a:ext cx="33528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2771775" y="4581525"/>
          <a:ext cx="4953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4" name="Equation" r:id="rId19" imgW="2876580" imgH="542925" progId="Equation.DSMT4">
                  <p:embed/>
                </p:oleObj>
              </mc:Choice>
              <mc:Fallback>
                <p:oleObj name="Equation" r:id="rId19" imgW="2876580" imgH="5429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581525"/>
                        <a:ext cx="4953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900113" y="5589588"/>
          <a:ext cx="70278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5" name="文档" r:id="rId21" imgW="4343490" imgH="342900" progId="Word.Document.8">
                  <p:embed/>
                </p:oleObj>
              </mc:Choice>
              <mc:Fallback>
                <p:oleObj name="文档" r:id="rId21" imgW="4343490" imgH="342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89588"/>
                        <a:ext cx="70278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40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827088" y="333375"/>
          <a:ext cx="80010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8" name="文档" r:id="rId3" imgW="5486400" imgH="1249680" progId="Word.Document.8">
                  <p:embed/>
                </p:oleObj>
              </mc:Choice>
              <mc:Fallback>
                <p:oleObj name="文档" r:id="rId3" imgW="5486400" imgH="12496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75"/>
                        <a:ext cx="80010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85800" y="2209800"/>
          <a:ext cx="9144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9" name="文档" r:id="rId5" imgW="5486400" imgH="539496" progId="Word.Document.8">
                  <p:embed/>
                </p:oleObj>
              </mc:Choice>
              <mc:Fallback>
                <p:oleObj name="文档" r:id="rId5" imgW="5486400" imgH="53949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9144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685800" y="3117850"/>
          <a:ext cx="9067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0" name="文档" r:id="rId7" imgW="5486400" imgH="624840" progId="Word.Document.8">
                  <p:embed/>
                </p:oleObj>
              </mc:Choice>
              <mc:Fallback>
                <p:oleObj name="文档" r:id="rId7" imgW="5486400" imgH="62484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17850"/>
                        <a:ext cx="90678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819400" y="4038600"/>
          <a:ext cx="44958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name="公式" r:id="rId9" imgW="2603500" imgH="558800" progId="Equation.3">
                  <p:embed/>
                </p:oleObj>
              </mc:Choice>
              <mc:Fallback>
                <p:oleObj name="公式" r:id="rId9" imgW="26035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44958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819400" y="5029200"/>
          <a:ext cx="20574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公式" r:id="rId11" imgW="1193800" imgH="558800" progId="Equation.3">
                  <p:embed/>
                </p:oleObj>
              </mc:Choice>
              <mc:Fallback>
                <p:oleObj name="公式" r:id="rId11" imgW="11938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20574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Oval 8">
            <a:hlinkClick r:id="rId13" action="ppaction://hlinkpres?slideindex=1&amp;slidetitle=概  率  论  篇"/>
          </p:cNvPr>
          <p:cNvSpPr>
            <a:spLocks noChangeArrowheads="1"/>
          </p:cNvSpPr>
          <p:nvPr/>
        </p:nvSpPr>
        <p:spPr bwMode="auto">
          <a:xfrm>
            <a:off x="7696200" y="62484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000" b="0">
                <a:latin typeface="Times New Roman" pitchFamily="18" charset="0"/>
              </a:rPr>
              <a:t> </a:t>
            </a:r>
            <a:r>
              <a:rPr kumimoji="1" lang="zh-CN" altLang="en-US" sz="2000" b="0">
                <a:latin typeface="Times New Roman" pitchFamily="18" charset="0"/>
              </a:rPr>
              <a:t>概率篇</a:t>
            </a:r>
            <a:endParaRPr kumimoji="1" lang="zh-CN" altLang="en-US" sz="2400" b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609600" y="457200"/>
          <a:ext cx="7772400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文档" r:id="rId3" imgW="4684952" imgH="2080152" progId="Word.Document.8">
                  <p:embed/>
                </p:oleObj>
              </mc:Choice>
              <mc:Fallback>
                <p:oleObj name="文档" r:id="rId3" imgW="4684952" imgH="20801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7772400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609600" y="3962400"/>
          <a:ext cx="8229600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文档" r:id="rId5" imgW="5484673" imgH="1513690" progId="Word.Document.8">
                  <p:embed/>
                </p:oleObj>
              </mc:Choice>
              <mc:Fallback>
                <p:oleObj name="文档" r:id="rId5" imgW="5484673" imgH="151369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8229600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00150" y="2884488"/>
          <a:ext cx="59626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" name="公式" r:id="rId3" imgW="2286000" imgH="609600" progId="Equation.3">
                  <p:embed/>
                </p:oleObj>
              </mc:Choice>
              <mc:Fallback>
                <p:oleObj name="公式" r:id="rId3" imgW="22860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884488"/>
                        <a:ext cx="5962650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43000" y="381000"/>
          <a:ext cx="54102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公式" r:id="rId5" imgW="1803400" imgH="393700" progId="Equation.3">
                  <p:embed/>
                </p:oleObj>
              </mc:Choice>
              <mc:Fallback>
                <p:oleObj name="公式" r:id="rId5" imgW="18034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"/>
                        <a:ext cx="54102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3000" y="1524000"/>
          <a:ext cx="723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8" name="公式" r:id="rId7" imgW="2959100" imgH="419100" progId="Equation.3">
                  <p:embed/>
                </p:oleObj>
              </mc:Choice>
              <mc:Fallback>
                <p:oleObj name="公式" r:id="rId7" imgW="29591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723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19200" y="4572000"/>
          <a:ext cx="6096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Equation" r:id="rId9" imgW="2311400" imgH="457200" progId="Equation.DSMT4">
                  <p:embed/>
                </p:oleObj>
              </mc:Choice>
              <mc:Fallback>
                <p:oleObj name="Equation" r:id="rId9" imgW="2311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6096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914400" y="300038"/>
          <a:ext cx="79152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8" name="文档" r:id="rId3" imgW="3549075" imgH="1083886" progId="Word.Document.8">
                  <p:embed/>
                </p:oleObj>
              </mc:Choice>
              <mc:Fallback>
                <p:oleObj name="文档" r:id="rId3" imgW="3549075" imgH="108388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0038"/>
                        <a:ext cx="7915275" cy="241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993775" y="2708275"/>
          <a:ext cx="75406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9" name="文档" r:id="rId5" imgW="3270252" imgH="396176" progId="Word.Document.8">
                  <p:embed/>
                </p:oleObj>
              </mc:Choice>
              <mc:Fallback>
                <p:oleObj name="文档" r:id="rId5" imgW="3270252" imgH="39617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2708275"/>
                        <a:ext cx="75406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19200" y="3505200"/>
          <a:ext cx="5638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0" r:id="rId7" imgW="2578100" imgH="393700" progId="Equation.3">
                  <p:embed/>
                </p:oleObj>
              </mc:Choice>
              <mc:Fallback>
                <p:oleObj r:id="rId7" imgW="2578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638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219200" y="4343400"/>
          <a:ext cx="5105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1" r:id="rId9" imgW="2425700" imgH="215900" progId="Equation.3">
                  <p:embed/>
                </p:oleObj>
              </mc:Choice>
              <mc:Fallback>
                <p:oleObj r:id="rId9" imgW="24257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5105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219200" y="4800600"/>
          <a:ext cx="563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2" r:id="rId11" imgW="2476500" imgH="393700" progId="Equation.3">
                  <p:embed/>
                </p:oleObj>
              </mc:Choice>
              <mc:Fallback>
                <p:oleObj r:id="rId11" imgW="24765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563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219200" y="5486400"/>
          <a:ext cx="5105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3" r:id="rId13" imgW="2362200" imgH="393700" progId="Equation.3">
                  <p:embed/>
                </p:oleObj>
              </mc:Choice>
              <mc:Fallback>
                <p:oleObj r:id="rId13" imgW="2362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51054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143000" y="381000"/>
          <a:ext cx="64008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6" name="Document" r:id="rId4" imgW="2743200" imgH="895350" progId="Word.Document.8">
                  <p:embed/>
                </p:oleObj>
              </mc:Choice>
              <mc:Fallback>
                <p:oleObj name="Document" r:id="rId4" imgW="2743200" imgH="8953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"/>
                        <a:ext cx="64008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614363" y="2443163"/>
          <a:ext cx="7748587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7" name="Document" r:id="rId7" imgW="3413777" imgH="818907" progId="Word.Document.8">
                  <p:embed/>
                </p:oleObj>
              </mc:Choice>
              <mc:Fallback>
                <p:oleObj name="Document" r:id="rId7" imgW="3413777" imgH="81890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443163"/>
                        <a:ext cx="7748587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838200" y="4267200"/>
          <a:ext cx="66294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8" name="Document" r:id="rId9" imgW="2800350" imgH="895350" progId="Word.Document.8">
                  <p:embed/>
                </p:oleObj>
              </mc:Choice>
              <mc:Fallback>
                <p:oleObj name="Document" r:id="rId9" imgW="2800350" imgH="89535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66294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AutoShape 5">
            <a:hlinkClick r:id="rId11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8229600" y="6172200"/>
            <a:ext cx="533400" cy="381000"/>
          </a:xfrm>
          <a:prstGeom prst="actionButtonBlank">
            <a:avLst/>
          </a:prstGeom>
          <a:solidFill>
            <a:srgbClr val="00FF00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838200" y="311150"/>
          <a:ext cx="78422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8" name="文档" r:id="rId3" imgW="3780138" imgH="743865" progId="Word.Document.8">
                  <p:embed/>
                </p:oleObj>
              </mc:Choice>
              <mc:Fallback>
                <p:oleObj name="文档" r:id="rId3" imgW="3780138" imgH="74386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1150"/>
                        <a:ext cx="784225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85763" y="1900238"/>
          <a:ext cx="7234237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" name="文档" r:id="rId5" imgW="3445940" imgH="821500" progId="Word.Document.8">
                  <p:embed/>
                </p:oleObj>
              </mc:Choice>
              <mc:Fallback>
                <p:oleObj name="文档" r:id="rId5" imgW="3445940" imgH="8215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900238"/>
                        <a:ext cx="7234237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09600" y="3352800"/>
          <a:ext cx="70072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" name="文档" r:id="rId7" imgW="3233434" imgH="1191698" progId="Word.Document.8">
                  <p:embed/>
                </p:oleObj>
              </mc:Choice>
              <mc:Fallback>
                <p:oleObj name="文档" r:id="rId7" imgW="3233434" imgH="119169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700722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971550" y="5876925"/>
          <a:ext cx="6192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" name="图片" r:id="rId9" imgW="1828800" imgH="174968" progId="Word.Picture.8">
                  <p:embed/>
                </p:oleObj>
              </mc:Choice>
              <mc:Fallback>
                <p:oleObj name="图片" r:id="rId9" imgW="1828800" imgH="174968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76925"/>
                        <a:ext cx="6192838" cy="6477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3F371"/>
                          </a:gs>
                          <a:gs pos="100000">
                            <a:srgbClr val="FF3300"/>
                          </a:gs>
                        </a:gsLst>
                        <a:lin ang="5400000" scaled="1"/>
                      </a:gradFill>
                      <a:ln w="57150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>
                        <a:outerShdw dist="181836" dir="1486508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57200"/>
          <a:ext cx="7750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3" name="Document" r:id="rId4" imgW="4749372" imgH="310504" progId="Word.Document.8">
                  <p:embed/>
                </p:oleObj>
              </mc:Choice>
              <mc:Fallback>
                <p:oleObj name="Document" r:id="rId4" imgW="4749372" imgH="3105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7750175" cy="508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descr="羊皮纸"/>
          <p:cNvGraphicFramePr>
            <a:graphicFrameLocks noChangeAspect="1"/>
          </p:cNvGraphicFramePr>
          <p:nvPr/>
        </p:nvGraphicFramePr>
        <p:xfrm>
          <a:off x="838200" y="1219200"/>
          <a:ext cx="49609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" name="Document" r:id="rId7" imgW="3409830" imgH="428625" progId="Word.Document.8">
                  <p:embed/>
                </p:oleObj>
              </mc:Choice>
              <mc:Fallback>
                <p:oleObj name="Document" r:id="rId7" imgW="3409830" imgH="4286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49609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descr="羊皮纸"/>
          <p:cNvGraphicFramePr>
            <a:graphicFrameLocks noChangeAspect="1"/>
          </p:cNvGraphicFramePr>
          <p:nvPr/>
        </p:nvGraphicFramePr>
        <p:xfrm>
          <a:off x="2514600" y="1219200"/>
          <a:ext cx="49609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5" name="Document" r:id="rId10" imgW="3400380" imgH="409485" progId="Word.Document.8">
                  <p:embed/>
                </p:oleObj>
              </mc:Choice>
              <mc:Fallback>
                <p:oleObj name="Document" r:id="rId10" imgW="3400380" imgH="4094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49609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410200" y="1219200"/>
          <a:ext cx="336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6" name="Document" r:id="rId13" imgW="2248020" imgH="362040" progId="Word.Document.8">
                  <p:embed/>
                </p:oleObj>
              </mc:Choice>
              <mc:Fallback>
                <p:oleObj name="Document" r:id="rId13" imgW="224802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19200"/>
                        <a:ext cx="3365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descr="10%"/>
          <p:cNvGraphicFramePr>
            <a:graphicFrameLocks noChangeAspect="1"/>
          </p:cNvGraphicFramePr>
          <p:nvPr/>
        </p:nvGraphicFramePr>
        <p:xfrm>
          <a:off x="990600" y="1828800"/>
          <a:ext cx="47069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7" name="Document" r:id="rId16" imgW="3048030" imgH="295185" progId="Word.Document.8">
                  <p:embed/>
                </p:oleObj>
              </mc:Choice>
              <mc:Fallback>
                <p:oleObj name="Document" r:id="rId16" imgW="3048030" imgH="295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47069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90600" y="2362200"/>
          <a:ext cx="60118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8" name="Document" r:id="rId19" imgW="3829140" imgH="314325" progId="Word.Document.8">
                  <p:embed/>
                </p:oleObj>
              </mc:Choice>
              <mc:Fallback>
                <p:oleObj name="Document" r:id="rId19" imgW="3829140" imgH="3143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60118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90600" y="2971800"/>
          <a:ext cx="77993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9" name="Document" r:id="rId22" imgW="5114880" imgH="638085" progId="Word.Document.8">
                  <p:embed/>
                </p:oleObj>
              </mc:Choice>
              <mc:Fallback>
                <p:oleObj name="Document" r:id="rId22" imgW="5114880" imgH="638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77993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90600" y="4038600"/>
          <a:ext cx="8054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0" name="Document" r:id="rId25" imgW="5429160" imgH="285750" progId="Word.Document.8">
                  <p:embed/>
                </p:oleObj>
              </mc:Choice>
              <mc:Fallback>
                <p:oleObj name="Document" r:id="rId25" imgW="542916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80549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85800" y="4648200"/>
          <a:ext cx="86312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1" name="Document" r:id="rId28" imgW="5753160" imgH="562065" progId="Word.Document.8">
                  <p:embed/>
                </p:oleObj>
              </mc:Choice>
              <mc:Fallback>
                <p:oleObj name="Document" r:id="rId28" imgW="5753160" imgH="5620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863123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1219200" y="2362200"/>
            <a:ext cx="4191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219200" y="2895600"/>
            <a:ext cx="548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371600" y="4572000"/>
            <a:ext cx="6781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326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28600" y="304800"/>
          <a:ext cx="8472488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4" name="文档" r:id="rId3" imgW="5487555" imgH="1686901" progId="Word.Document.8">
                  <p:embed/>
                </p:oleObj>
              </mc:Choice>
              <mc:Fallback>
                <p:oleObj name="文档" r:id="rId3" imgW="5487555" imgH="16869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472488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395288" y="2895600"/>
          <a:ext cx="87487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5" name="文档" r:id="rId5" imgW="5487555" imgH="333419" progId="Word.Document.8">
                  <p:embed/>
                </p:oleObj>
              </mc:Choice>
              <mc:Fallback>
                <p:oleObj name="文档" r:id="rId5" imgW="5487555" imgH="3334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95600"/>
                        <a:ext cx="87487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2667000" y="3505200"/>
          <a:ext cx="1905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6" name="Equation" r:id="rId7" imgW="787400" imgH="228600" progId="Equation.DSMT4">
                  <p:embed/>
                </p:oleObj>
              </mc:Choice>
              <mc:Fallback>
                <p:oleObj name="Equation" r:id="rId7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1905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4724400" y="3276600"/>
          <a:ext cx="2667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7" name="Equation" r:id="rId9" imgW="1129810" imgH="431613" progId="Equation.DSMT4">
                  <p:embed/>
                </p:oleObj>
              </mc:Choice>
              <mc:Fallback>
                <p:oleObj name="Equation" r:id="rId9" imgW="11298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2667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762000" y="4191000"/>
          <a:ext cx="7696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8" name="Equation" r:id="rId11" imgW="3276600" imgH="203200" progId="Equation.DSMT4">
                  <p:embed/>
                </p:oleObj>
              </mc:Choice>
              <mc:Fallback>
                <p:oleObj name="Equation" r:id="rId11" imgW="327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7696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2819400" y="4800600"/>
          <a:ext cx="17367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9" name="Equation" r:id="rId13" imgW="749300" imgH="228600" progId="Equation.DSMT4">
                  <p:embed/>
                </p:oleObj>
              </mc:Choice>
              <mc:Fallback>
                <p:oleObj name="Equation" r:id="rId13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17367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4648200" y="4572000"/>
          <a:ext cx="25622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0" name="Equation" r:id="rId15" imgW="1117600" imgH="431800" progId="Equation.DSMT4">
                  <p:embed/>
                </p:oleObj>
              </mc:Choice>
              <mc:Fallback>
                <p:oleObj name="Equation" r:id="rId1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5622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609600" y="5562600"/>
          <a:ext cx="772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1" name="Equation" r:id="rId17" imgW="3327400" imgH="203200" progId="Equation.DSMT4">
                  <p:embed/>
                </p:oleObj>
              </mc:Choice>
              <mc:Fallback>
                <p:oleObj name="Equation" r:id="rId17" imgW="3327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7721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304800" y="6191250"/>
          <a:ext cx="82788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2" name="文档" r:id="rId19" imgW="5432820" imgH="434237" progId="Word.Document.8">
                  <p:embed/>
                </p:oleObj>
              </mc:Choice>
              <mc:Fallback>
                <p:oleObj name="文档" r:id="rId19" imgW="5432820" imgH="4342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1250"/>
                        <a:ext cx="82788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43050" y="3581400"/>
          <a:ext cx="952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3" name="Equation" r:id="rId21" imgW="393359" imgH="164957" progId="Equation.DSMT4">
                  <p:embed/>
                </p:oleObj>
              </mc:Choice>
              <mc:Fallback>
                <p:oleObj name="Equation" r:id="rId21" imgW="39335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581400"/>
                        <a:ext cx="952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76400" y="4876800"/>
          <a:ext cx="922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4" name="Equation" r:id="rId23" imgW="380835" imgH="165028" progId="Equation.DSMT4">
                  <p:embed/>
                </p:oleObj>
              </mc:Choice>
              <mc:Fallback>
                <p:oleObj name="Equation" r:id="rId23" imgW="380835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9223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29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838200" y="381000"/>
          <a:ext cx="7750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2" name="Document" r:id="rId4" imgW="4749372" imgH="310504" progId="Word.Document.8">
                  <p:embed/>
                </p:oleObj>
              </mc:Choice>
              <mc:Fallback>
                <p:oleObj name="Document" r:id="rId4" imgW="4749372" imgH="3105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7750175" cy="508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descr="羊皮纸"/>
          <p:cNvGraphicFramePr>
            <a:graphicFrameLocks noChangeAspect="1"/>
          </p:cNvGraphicFramePr>
          <p:nvPr/>
        </p:nvGraphicFramePr>
        <p:xfrm>
          <a:off x="841375" y="1219200"/>
          <a:ext cx="4949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3" name="Document" r:id="rId7" imgW="3419189" imgH="427661" progId="Word.Document.8">
                  <p:embed/>
                </p:oleObj>
              </mc:Choice>
              <mc:Fallback>
                <p:oleObj name="Document" r:id="rId7" imgW="3419189" imgH="4276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219200"/>
                        <a:ext cx="4949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85800" y="1752600"/>
          <a:ext cx="4902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4" name="Document" r:id="rId10" imgW="3038580" imgH="314325" progId="Word.Document.8">
                  <p:embed/>
                </p:oleObj>
              </mc:Choice>
              <mc:Fallback>
                <p:oleObj name="Document" r:id="rId10" imgW="3038580" imgH="3143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4902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09600" y="2438400"/>
          <a:ext cx="52419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5" name="Document" r:id="rId13" imgW="3019410" imgH="457200" progId="Word.Document.8">
                  <p:embed/>
                </p:oleObj>
              </mc:Choice>
              <mc:Fallback>
                <p:oleObj name="Document" r:id="rId13" imgW="3019410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52419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09600" y="3124200"/>
          <a:ext cx="502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6" name="Document" r:id="rId16" imgW="3248100" imgH="380910" progId="Word.Document.8">
                  <p:embed/>
                </p:oleObj>
              </mc:Choice>
              <mc:Fallback>
                <p:oleObj name="Document" r:id="rId16" imgW="3248100" imgH="380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502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181600" y="1828800"/>
          <a:ext cx="5762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7" name="Equation" r:id="rId18" imgW="133380" imgH="66585" progId="Equation.DSMT4">
                  <p:embed/>
                </p:oleObj>
              </mc:Choice>
              <mc:Fallback>
                <p:oleObj name="Equation" r:id="rId18" imgW="133380" imgH="665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576263" cy="417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715000" y="2514600"/>
          <a:ext cx="7048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8" name="Equation" r:id="rId20" imgW="171450" imgH="57150" progId="Equation.DSMT4">
                  <p:embed/>
                </p:oleObj>
              </mc:Choice>
              <mc:Fallback>
                <p:oleObj name="Equation" r:id="rId20" imgW="171450" imgH="571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704850" cy="417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029200" y="3200400"/>
          <a:ext cx="395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22" imgW="57240" imgH="95160" progId="Equation.DSMT4">
                  <p:embed/>
                </p:oleObj>
              </mc:Choice>
              <mc:Fallback>
                <p:oleObj name="Equation" r:id="rId22" imgW="57240" imgH="9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395288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85800" y="3962400"/>
          <a:ext cx="45354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0" name="文档" r:id="rId25" imgW="2781270" imgH="304890" progId="Word.Document.8">
                  <p:embed/>
                </p:oleObj>
              </mc:Choice>
              <mc:Fallback>
                <p:oleObj name="文档" r:id="rId25" imgW="2781270" imgH="3048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453548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0" y="4876800"/>
          <a:ext cx="59134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1" name="文档" r:id="rId28" imgW="3533760" imgH="542925" progId="Word.Document.8">
                  <p:embed/>
                </p:oleObj>
              </mc:Choice>
              <mc:Fallback>
                <p:oleObj name="文档" r:id="rId28" imgW="3533760" imgH="5429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76800"/>
                        <a:ext cx="59134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2" name="对象 84991"/>
          <p:cNvGraphicFramePr>
            <a:graphicFrameLocks noChangeAspect="1"/>
          </p:cNvGraphicFramePr>
          <p:nvPr/>
        </p:nvGraphicFramePr>
        <p:xfrm>
          <a:off x="228600" y="5791200"/>
          <a:ext cx="426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2" name="文档" r:id="rId31" imgW="3314790" imgH="342900" progId="Word.Document.8">
                  <p:embed/>
                </p:oleObj>
              </mc:Choice>
              <mc:Fallback>
                <p:oleObj name="文档" r:id="rId31" imgW="3314790" imgH="342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91200"/>
                        <a:ext cx="426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对象 84994"/>
          <p:cNvGraphicFramePr>
            <a:graphicFrameLocks noChangeAspect="1"/>
          </p:cNvGraphicFramePr>
          <p:nvPr/>
        </p:nvGraphicFramePr>
        <p:xfrm>
          <a:off x="5334000" y="3810000"/>
          <a:ext cx="15843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3" name="Equation" r:id="rId33" imgW="590490" imgH="304890" progId="Equation.DSMT4">
                  <p:embed/>
                </p:oleObj>
              </mc:Choice>
              <mc:Fallback>
                <p:oleObj name="Equation" r:id="rId33" imgW="59049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1584325" cy="925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对象 84995"/>
          <p:cNvGraphicFramePr>
            <a:graphicFrameLocks noChangeAspect="1"/>
          </p:cNvGraphicFramePr>
          <p:nvPr/>
        </p:nvGraphicFramePr>
        <p:xfrm>
          <a:off x="5867400" y="4800600"/>
          <a:ext cx="701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4" name="Equation" r:id="rId35" imgW="114210" imgH="114300" progId="Equation.DSMT4">
                  <p:embed/>
                </p:oleObj>
              </mc:Choice>
              <mc:Fallback>
                <p:oleObj name="Equation" r:id="rId35" imgW="11421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00600"/>
                        <a:ext cx="701675" cy="592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对象 84996"/>
          <p:cNvGraphicFramePr>
            <a:graphicFrameLocks noChangeAspect="1"/>
          </p:cNvGraphicFramePr>
          <p:nvPr/>
        </p:nvGraphicFramePr>
        <p:xfrm>
          <a:off x="4495800" y="5486400"/>
          <a:ext cx="6048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5" name="Equation" r:id="rId37" imgW="142830" imgH="304890" progId="Equation.DSMT4">
                  <p:embed/>
                </p:oleObj>
              </mc:Choice>
              <mc:Fallback>
                <p:oleObj name="Equation" r:id="rId37" imgW="14283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86400"/>
                        <a:ext cx="604838" cy="1222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94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83996"/>
              </p:ext>
            </p:extLst>
          </p:nvPr>
        </p:nvGraphicFramePr>
        <p:xfrm>
          <a:off x="1379538" y="696913"/>
          <a:ext cx="5997575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2" name="Document" r:id="rId3" imgW="2061365" imgH="1434078" progId="Word.Document.8">
                  <p:embed/>
                </p:oleObj>
              </mc:Choice>
              <mc:Fallback>
                <p:oleObj name="Document" r:id="rId3" imgW="2061365" imgH="14340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696913"/>
                        <a:ext cx="5997575" cy="416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62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09050"/>
              </p:ext>
            </p:extLst>
          </p:nvPr>
        </p:nvGraphicFramePr>
        <p:xfrm>
          <a:off x="73025" y="1023938"/>
          <a:ext cx="84121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5" name="Document" r:id="rId4" imgW="5484499" imgH="329003" progId="Word.Document.8">
                  <p:embed/>
                </p:oleObj>
              </mc:Choice>
              <mc:Fallback>
                <p:oleObj name="Document" r:id="rId4" imgW="5484499" imgH="32900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023938"/>
                        <a:ext cx="84121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084263" y="1595438"/>
          <a:ext cx="82296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6" name="文档" r:id="rId7" imgW="5486400" imgH="359664" progId="Word.Document.8">
                  <p:embed/>
                </p:oleObj>
              </mc:Choice>
              <mc:Fallback>
                <p:oleObj name="文档" r:id="rId7" imgW="5486400" imgH="35966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595438"/>
                        <a:ext cx="82296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91503"/>
              </p:ext>
            </p:extLst>
          </p:nvPr>
        </p:nvGraphicFramePr>
        <p:xfrm>
          <a:off x="228600" y="2116138"/>
          <a:ext cx="84407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" name="Document" r:id="rId10" imgW="5484499" imgH="361039" progId="Word.Document.8">
                  <p:embed/>
                </p:oleObj>
              </mc:Choice>
              <mc:Fallback>
                <p:oleObj name="Document" r:id="rId10" imgW="5484499" imgH="36103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16138"/>
                        <a:ext cx="84407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855663" y="2590800"/>
          <a:ext cx="82296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" name="文档" r:id="rId13" imgW="5486400" imgH="359664" progId="Word.Document.8">
                  <p:embed/>
                </p:oleObj>
              </mc:Choice>
              <mc:Fallback>
                <p:oleObj name="文档" r:id="rId13" imgW="5486400" imgH="35966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590800"/>
                        <a:ext cx="82296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886200" y="3124200"/>
          <a:ext cx="2895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公式" r:id="rId15" imgW="1955800" imgH="330200" progId="Equation.3">
                  <p:embed/>
                </p:oleObj>
              </mc:Choice>
              <mc:Fallback>
                <p:oleObj name="公式" r:id="rId15" imgW="19558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24200"/>
                        <a:ext cx="2895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6781800" y="3124200"/>
          <a:ext cx="1219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公式" r:id="rId17" imgW="825500" imgH="292100" progId="Equation.3">
                  <p:embed/>
                </p:oleObj>
              </mc:Choice>
              <mc:Fallback>
                <p:oleObj name="公式" r:id="rId17" imgW="8255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1219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9425"/>
              </p:ext>
            </p:extLst>
          </p:nvPr>
        </p:nvGraphicFramePr>
        <p:xfrm>
          <a:off x="76200" y="3581400"/>
          <a:ext cx="8229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Document" r:id="rId20" imgW="5484499" imgH="690402" progId="Word.Document.8">
                  <p:embed/>
                </p:oleObj>
              </mc:Choice>
              <mc:Fallback>
                <p:oleObj name="Document" r:id="rId20" imgW="5484499" imgH="690402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581400"/>
                        <a:ext cx="8229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47340"/>
              </p:ext>
            </p:extLst>
          </p:nvPr>
        </p:nvGraphicFramePr>
        <p:xfrm>
          <a:off x="152400" y="5272087"/>
          <a:ext cx="8229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文档" r:id="rId23" imgW="5486400" imgH="600456" progId="Word.Document.8">
                  <p:embed/>
                </p:oleObj>
              </mc:Choice>
              <mc:Fallback>
                <p:oleObj name="文档" r:id="rId23" imgW="5486400" imgH="600456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72087"/>
                        <a:ext cx="82296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937496"/>
              </p:ext>
            </p:extLst>
          </p:nvPr>
        </p:nvGraphicFramePr>
        <p:xfrm>
          <a:off x="533400" y="4495800"/>
          <a:ext cx="87788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Document" r:id="rId26" imgW="5451030" imgH="600412" progId="Word.Document.8">
                  <p:embed/>
                </p:oleObj>
              </mc:Choice>
              <mc:Fallback>
                <p:oleObj name="Document" r:id="rId26" imgW="5451030" imgH="60041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87788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22387"/>
              </p:ext>
            </p:extLst>
          </p:nvPr>
        </p:nvGraphicFramePr>
        <p:xfrm>
          <a:off x="381000" y="152400"/>
          <a:ext cx="7496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" name="文档" r:id="rId29" imgW="5261525" imgH="482010" progId="Word.Document.8">
                  <p:embed/>
                </p:oleObj>
              </mc:Choice>
              <mc:Fallback>
                <p:oleObj name="文档" r:id="rId29" imgW="5261525" imgH="48201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"/>
                        <a:ext cx="7496175" cy="6794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0" y="409575"/>
          <a:ext cx="8915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" name="文档" r:id="rId3" imgW="5486400" imgH="685800" progId="Word.Document.8">
                  <p:embed/>
                </p:oleObj>
              </mc:Choice>
              <mc:Fallback>
                <p:oleObj name="文档" r:id="rId3" imgW="5486400" imgH="685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9575"/>
                        <a:ext cx="89154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914400" y="1528763"/>
          <a:ext cx="8915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文档" r:id="rId5" imgW="5486400" imgH="326136" progId="Word.Document.8">
                  <p:embed/>
                </p:oleObj>
              </mc:Choice>
              <mc:Fallback>
                <p:oleObj name="文档" r:id="rId5" imgW="5486400" imgH="32613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8763"/>
                        <a:ext cx="89154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981200" y="2019300"/>
          <a:ext cx="4953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" name="公式" r:id="rId7" imgW="3022600" imgH="330200" progId="Equation.3">
                  <p:embed/>
                </p:oleObj>
              </mc:Choice>
              <mc:Fallback>
                <p:oleObj name="公式" r:id="rId7" imgW="30226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19300"/>
                        <a:ext cx="4953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657600" y="2552700"/>
          <a:ext cx="31559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公式" r:id="rId9" imgW="1892300" imgH="292100" progId="Equation.3">
                  <p:embed/>
                </p:oleObj>
              </mc:Choice>
              <mc:Fallback>
                <p:oleObj name="公式" r:id="rId9" imgW="18923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52700"/>
                        <a:ext cx="31559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657600" y="3086100"/>
          <a:ext cx="4508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公式" r:id="rId11" imgW="2616200" imgH="330200" progId="Equation.3">
                  <p:embed/>
                </p:oleObj>
              </mc:Choice>
              <mc:Fallback>
                <p:oleObj name="公式" r:id="rId11" imgW="26162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86100"/>
                        <a:ext cx="45085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657600" y="36957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公式" r:id="rId13" imgW="1727200" imgH="330200" progId="Equation.3">
                  <p:embed/>
                </p:oleObj>
              </mc:Choice>
              <mc:Fallback>
                <p:oleObj name="公式" r:id="rId13" imgW="17272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957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914400" y="4343400"/>
          <a:ext cx="891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文档" r:id="rId15" imgW="5486400" imgH="329184" progId="Word.Document.8">
                  <p:embed/>
                </p:oleObj>
              </mc:Choice>
              <mc:Fallback>
                <p:oleObj name="文档" r:id="rId15" imgW="5486400" imgH="329184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891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6096000" y="4397375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文档" r:id="rId17" imgW="5486400" imgH="295656" progId="Word.Document.8">
                  <p:embed/>
                </p:oleObj>
              </mc:Choice>
              <mc:Fallback>
                <p:oleObj name="文档" r:id="rId17" imgW="5486400" imgH="29565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397375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276600" y="5029200"/>
          <a:ext cx="2667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公式" r:id="rId19" imgW="1600200" imgH="330200" progId="Equation.3">
                  <p:embed/>
                </p:oleObj>
              </mc:Choice>
              <mc:Fallback>
                <p:oleObj name="公式" r:id="rId19" imgW="16002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2667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descr="5%"/>
          <p:cNvGraphicFramePr>
            <a:graphicFrameLocks noChangeAspect="1"/>
          </p:cNvGraphicFramePr>
          <p:nvPr/>
        </p:nvGraphicFramePr>
        <p:xfrm>
          <a:off x="1042988" y="5229225"/>
          <a:ext cx="7716837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文档" r:id="rId22" imgW="4811779" imgH="823779" progId="Word.Document.8">
                  <p:embed/>
                </p:oleObj>
              </mc:Choice>
              <mc:Fallback>
                <p:oleObj name="文档" r:id="rId22" imgW="4811779" imgH="823779" progId="Word.Document.8">
                  <p:embed/>
                  <p:pic>
                    <p:nvPicPr>
                      <p:cNvPr id="0" name="Object 11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29225"/>
                        <a:ext cx="7716837" cy="1316038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685800" y="1371600"/>
          <a:ext cx="8869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2" name="文档" r:id="rId3" imgW="5486400" imgH="295656" progId="Word.Document.8">
                  <p:embed/>
                </p:oleObj>
              </mc:Choice>
              <mc:Fallback>
                <p:oleObj name="文档" r:id="rId3" imgW="5486400" imgH="2956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8869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3750"/>
              </p:ext>
            </p:extLst>
          </p:nvPr>
        </p:nvGraphicFramePr>
        <p:xfrm>
          <a:off x="474599" y="762000"/>
          <a:ext cx="86328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3" name="Document" r:id="rId6" imgW="5484499" imgH="658366" progId="Word.Document.8">
                  <p:embed/>
                </p:oleObj>
              </mc:Choice>
              <mc:Fallback>
                <p:oleObj name="Document" r:id="rId6" imgW="5484499" imgH="65836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99" y="762000"/>
                        <a:ext cx="86328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962400" y="1905000"/>
          <a:ext cx="3635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4" name="公式" r:id="rId8" imgW="2540000" imgH="330200" progId="Equation.3">
                  <p:embed/>
                </p:oleObj>
              </mc:Choice>
              <mc:Fallback>
                <p:oleObj name="公式" r:id="rId8" imgW="25400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36353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600200" y="2438400"/>
          <a:ext cx="7064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5" name="公式" r:id="rId10" imgW="4902200" imgH="330200" progId="Equation.3">
                  <p:embed/>
                </p:oleObj>
              </mc:Choice>
              <mc:Fallback>
                <p:oleObj name="公式" r:id="rId10" imgW="49022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70643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600200" y="3048000"/>
          <a:ext cx="18589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6" name="公式" r:id="rId12" imgW="1117115" imgH="203112" progId="Equation.3">
                  <p:embed/>
                </p:oleObj>
              </mc:Choice>
              <mc:Fallback>
                <p:oleObj name="公式" r:id="rId12" imgW="1117115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18589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914400" y="3429000"/>
          <a:ext cx="79549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" name="文档" r:id="rId14" imgW="5486400" imgH="594360" progId="Word.Document.8">
                  <p:embed/>
                </p:oleObj>
              </mc:Choice>
              <mc:Fallback>
                <p:oleObj name="文档" r:id="rId14" imgW="5486400" imgH="59436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79549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2667000" y="4419600"/>
          <a:ext cx="4572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" name="公式" r:id="rId16" imgW="3073400" imgH="203200" progId="Equation.3">
                  <p:embed/>
                </p:oleObj>
              </mc:Choice>
              <mc:Fallback>
                <p:oleObj name="公式" r:id="rId16" imgW="30734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4572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2667000" y="4953000"/>
          <a:ext cx="2286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" name="公式" r:id="rId18" imgW="1473200" imgH="203200" progId="Equation.3">
                  <p:embed/>
                </p:oleObj>
              </mc:Choice>
              <mc:Fallback>
                <p:oleObj name="公式" r:id="rId18" imgW="14732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3000"/>
                        <a:ext cx="2286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4953000" y="4902200"/>
          <a:ext cx="304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0" name="公式" r:id="rId20" imgW="1955800" imgH="228600" progId="Equation.3">
                  <p:embed/>
                </p:oleObj>
              </mc:Choice>
              <mc:Fallback>
                <p:oleObj name="公式" r:id="rId20" imgW="1955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02200"/>
                        <a:ext cx="304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609600" y="5410200"/>
          <a:ext cx="762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1" name="文档" r:id="rId22" imgW="5486400" imgH="673608" progId="Word.Document.8">
                  <p:embed/>
                </p:oleObj>
              </mc:Choice>
              <mc:Fallback>
                <p:oleObj name="文档" r:id="rId22" imgW="5486400" imgH="673608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76200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09600" y="1055688"/>
          <a:ext cx="8915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5" name="文档" r:id="rId3" imgW="5486400" imgH="335280" progId="Word.Document.8">
                  <p:embed/>
                </p:oleObj>
              </mc:Choice>
              <mc:Fallback>
                <p:oleObj name="文档" r:id="rId3" imgW="5486400" imgH="3352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55688"/>
                        <a:ext cx="89154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838200" y="1562100"/>
          <a:ext cx="891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" name="文档" r:id="rId5" imgW="5486400" imgH="304800" progId="Word.Document.8">
                  <p:embed/>
                </p:oleObj>
              </mc:Choice>
              <mc:Fallback>
                <p:oleObj name="文档" r:id="rId5" imgW="5486400" imgH="3048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62100"/>
                        <a:ext cx="891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514600" y="2019300"/>
          <a:ext cx="4648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7" name="公式" r:id="rId7" imgW="2705100" imgH="330200" progId="Equation.3">
                  <p:embed/>
                </p:oleObj>
              </mc:Choice>
              <mc:Fallback>
                <p:oleObj name="公式" r:id="rId7" imgW="27051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19300"/>
                        <a:ext cx="4648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914400" y="2519363"/>
          <a:ext cx="8915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8" name="文档" r:id="rId9" imgW="5486400" imgH="326136" progId="Word.Document.8">
                  <p:embed/>
                </p:oleObj>
              </mc:Choice>
              <mc:Fallback>
                <p:oleObj name="文档" r:id="rId9" imgW="5486400" imgH="32613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9363"/>
                        <a:ext cx="89154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514600" y="2933700"/>
          <a:ext cx="32004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" name="公式" r:id="rId11" imgW="1841500" imgH="330200" progId="Equation.3">
                  <p:embed/>
                </p:oleObj>
              </mc:Choice>
              <mc:Fallback>
                <p:oleObj name="公式" r:id="rId11" imgW="18415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33700"/>
                        <a:ext cx="32004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200400" y="3467100"/>
          <a:ext cx="388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0" name="公式" r:id="rId13" imgW="2298700" imgH="330200" progId="Equation.3">
                  <p:embed/>
                </p:oleObj>
              </mc:Choice>
              <mc:Fallback>
                <p:oleObj name="公式" r:id="rId13" imgW="22987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67100"/>
                        <a:ext cx="3886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830263" y="4073525"/>
          <a:ext cx="80089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1" name="Document" r:id="rId16" imgW="5153773" imgH="495304" progId="Word.Document.8">
                  <p:embed/>
                </p:oleObj>
              </mc:Choice>
              <mc:Fallback>
                <p:oleObj name="Document" r:id="rId16" imgW="5153773" imgH="49530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073525"/>
                        <a:ext cx="80089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838200" y="4591050"/>
          <a:ext cx="8686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2" name="文档" r:id="rId18" imgW="5486400" imgH="710184" progId="Word.Document.8">
                  <p:embed/>
                </p:oleObj>
              </mc:Choice>
              <mc:Fallback>
                <p:oleObj name="文档" r:id="rId18" imgW="5486400" imgH="710184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91050"/>
                        <a:ext cx="8686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838200" y="5753100"/>
          <a:ext cx="891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3" name="Document" r:id="rId21" imgW="5484499" imgH="307765" progId="Word.Document.8">
                  <p:embed/>
                </p:oleObj>
              </mc:Choice>
              <mc:Fallback>
                <p:oleObj name="Document" r:id="rId21" imgW="5484499" imgH="30776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53100"/>
                        <a:ext cx="891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2252"/>
              </p:ext>
            </p:extLst>
          </p:nvPr>
        </p:nvGraphicFramePr>
        <p:xfrm>
          <a:off x="304800" y="381000"/>
          <a:ext cx="6997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4" name="文档" r:id="rId24" imgW="4324453" imgH="323920" progId="Word.Document.8">
                  <p:embed/>
                </p:oleObj>
              </mc:Choice>
              <mc:Fallback>
                <p:oleObj name="文档" r:id="rId24" imgW="4324453" imgH="3239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6997700" cy="5683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>
                        <a:solidFill>
                          <a:srgbClr val="33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12571"/>
              </p:ext>
            </p:extLst>
          </p:nvPr>
        </p:nvGraphicFramePr>
        <p:xfrm>
          <a:off x="6553200" y="3621088"/>
          <a:ext cx="5762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5" name="Equation" r:id="rId26" imgW="200026" imgH="133347" progId="Equation.DSMT4">
                  <p:embed/>
                </p:oleObj>
              </mc:Choice>
              <mc:Fallback>
                <p:oleObj name="Equation" r:id="rId26" imgW="200026" imgH="13334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21088"/>
                        <a:ext cx="576263" cy="417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6975"/>
              </p:ext>
            </p:extLst>
          </p:nvPr>
        </p:nvGraphicFramePr>
        <p:xfrm>
          <a:off x="7905750" y="5867400"/>
          <a:ext cx="7048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6" name="Equation" r:id="rId28" imgW="247536" imgH="133347" progId="Equation.DSMT4">
                  <p:embed/>
                </p:oleObj>
              </mc:Choice>
              <mc:Fallback>
                <p:oleObj name="Equation" r:id="rId28" imgW="247536" imgH="13334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5867400"/>
                        <a:ext cx="704850" cy="417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838200" y="358775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9" name="文档" r:id="rId3" imgW="5486400" imgH="295656" progId="Word.Document.8">
                  <p:embed/>
                </p:oleObj>
              </mc:Choice>
              <mc:Fallback>
                <p:oleObj name="文档" r:id="rId3" imgW="5486400" imgH="2956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775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5105400" y="381000"/>
          <a:ext cx="8382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0" name="文档" r:id="rId5" imgW="5486400" imgH="326136" progId="Word.Document.8">
                  <p:embed/>
                </p:oleObj>
              </mc:Choice>
              <mc:Fallback>
                <p:oleObj name="文档" r:id="rId5" imgW="5486400" imgH="32613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"/>
                        <a:ext cx="8382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982663" y="982663"/>
          <a:ext cx="764381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1" name="Document" r:id="rId8" imgW="5484499" imgH="758794" progId="Word.Document.8">
                  <p:embed/>
                </p:oleObj>
              </mc:Choice>
              <mc:Fallback>
                <p:oleObj name="Document" r:id="rId8" imgW="5484499" imgH="75879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82663"/>
                        <a:ext cx="7643812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838200" y="1984375"/>
          <a:ext cx="8458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2" name="文档" r:id="rId10" imgW="5486400" imgH="344424" progId="Word.Document.8">
                  <p:embed/>
                </p:oleObj>
              </mc:Choice>
              <mc:Fallback>
                <p:oleObj name="文档" r:id="rId10" imgW="5486400" imgH="34442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4375"/>
                        <a:ext cx="8458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838200" y="2590800"/>
          <a:ext cx="868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3" name="文档" r:id="rId12" imgW="5486400" imgH="326136" progId="Word.Document.8">
                  <p:embed/>
                </p:oleObj>
              </mc:Choice>
              <mc:Fallback>
                <p:oleObj name="文档" r:id="rId12" imgW="5486400" imgH="32613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868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133600" y="3098800"/>
          <a:ext cx="350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" name="公式" r:id="rId14" imgW="2108200" imgH="292100" progId="Equation.3">
                  <p:embed/>
                </p:oleObj>
              </mc:Choice>
              <mc:Fallback>
                <p:oleObj name="公式" r:id="rId14" imgW="21082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98800"/>
                        <a:ext cx="350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914400" y="3581400"/>
          <a:ext cx="8686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5" name="文档" r:id="rId16" imgW="5486400" imgH="316992" progId="Word.Document.8">
                  <p:embed/>
                </p:oleObj>
              </mc:Choice>
              <mc:Fallback>
                <p:oleObj name="文档" r:id="rId16" imgW="5486400" imgH="31699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8686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3200400" y="4160838"/>
          <a:ext cx="4419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6" name="公式" r:id="rId18" imgW="2730500" imgH="292100" progId="Equation.3">
                  <p:embed/>
                </p:oleObj>
              </mc:Choice>
              <mc:Fallback>
                <p:oleObj name="公式" r:id="rId18" imgW="27305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60838"/>
                        <a:ext cx="44196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914400" y="4619625"/>
          <a:ext cx="8915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" name="文档" r:id="rId20" imgW="5486400" imgH="347472" progId="Word.Document.8">
                  <p:embed/>
                </p:oleObj>
              </mc:Choice>
              <mc:Fallback>
                <p:oleObj name="文档" r:id="rId20" imgW="5486400" imgH="347472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19625"/>
                        <a:ext cx="8915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514600" y="5181600"/>
          <a:ext cx="4343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8" name="公式" r:id="rId22" imgW="2628900" imgH="292100" progId="Equation.3">
                  <p:embed/>
                </p:oleObj>
              </mc:Choice>
              <mc:Fallback>
                <p:oleObj name="公式" r:id="rId22" imgW="26289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1600"/>
                        <a:ext cx="43434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3200400" y="5715000"/>
          <a:ext cx="4724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9" name="公式" r:id="rId24" imgW="2908300" imgH="292100" progId="Equation.3">
                  <p:embed/>
                </p:oleObj>
              </mc:Choice>
              <mc:Fallback>
                <p:oleObj name="公式" r:id="rId24" imgW="2908300" imgH="292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15000"/>
                        <a:ext cx="47244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465138" y="331788"/>
          <a:ext cx="81295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8" name="Document" r:id="rId4" imgW="5012342" imgH="406754" progId="Word.Document.8">
                  <p:embed/>
                </p:oleObj>
              </mc:Choice>
              <mc:Fallback>
                <p:oleObj name="Document" r:id="rId4" imgW="5012342" imgH="40675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31788"/>
                        <a:ext cx="81295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52400" y="762000"/>
          <a:ext cx="8686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9" name="文档" r:id="rId6" imgW="5488539" imgH="598403" progId="Word.Document.8">
                  <p:embed/>
                </p:oleObj>
              </mc:Choice>
              <mc:Fallback>
                <p:oleObj name="文档" r:id="rId6" imgW="5488539" imgH="59840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6868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914400" y="1658938"/>
          <a:ext cx="85344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0" name="文档" r:id="rId8" imgW="5486400" imgH="649224" progId="Word.Document.8">
                  <p:embed/>
                </p:oleObj>
              </mc:Choice>
              <mc:Fallback>
                <p:oleObj name="文档" r:id="rId8" imgW="5486400" imgH="64922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58938"/>
                        <a:ext cx="85344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143000" y="2709863"/>
          <a:ext cx="2806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1" name="公式" r:id="rId10" imgW="1841500" imgH="635000" progId="Equation.3">
                  <p:embed/>
                </p:oleObj>
              </mc:Choice>
              <mc:Fallback>
                <p:oleObj name="公式" r:id="rId10" imgW="18415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09863"/>
                        <a:ext cx="2806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962400" y="2709863"/>
          <a:ext cx="32766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2" name="公式" r:id="rId12" imgW="2197100" imgH="635000" progId="Equation.3">
                  <p:embed/>
                </p:oleObj>
              </mc:Choice>
              <mc:Fallback>
                <p:oleObj name="公式" r:id="rId12" imgW="21971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09863"/>
                        <a:ext cx="32766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828800" y="3657600"/>
          <a:ext cx="34290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3" name="公式" r:id="rId14" imgW="2260600" imgH="635000" progId="Equation.3">
                  <p:embed/>
                </p:oleObj>
              </mc:Choice>
              <mc:Fallback>
                <p:oleObj name="公式" r:id="rId14" imgW="2260600" imgH="63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34290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828800" y="4572000"/>
          <a:ext cx="4343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" name="公式" r:id="rId16" imgW="2819400" imgH="647700" progId="Equation.3">
                  <p:embed/>
                </p:oleObj>
              </mc:Choice>
              <mc:Fallback>
                <p:oleObj name="公式" r:id="rId16" imgW="2819400" imgH="647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4343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1219200" y="5638800"/>
          <a:ext cx="556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5" name="公式" r:id="rId18" imgW="3441700" imgH="330200" progId="Equation.3">
                  <p:embed/>
                </p:oleObj>
              </mc:Choice>
              <mc:Fallback>
                <p:oleObj name="公式" r:id="rId18" imgW="34417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56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2710"/>
              </p:ext>
            </p:extLst>
          </p:nvPr>
        </p:nvGraphicFramePr>
        <p:xfrm>
          <a:off x="6462712" y="5667375"/>
          <a:ext cx="395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6" name="Equation" r:id="rId20" imgW="114185" imgH="152512" progId="Equation.DSMT4">
                  <p:embed/>
                </p:oleObj>
              </mc:Choice>
              <mc:Fallback>
                <p:oleObj name="Equation" r:id="rId20" imgW="114185" imgH="152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2" y="5667375"/>
                        <a:ext cx="395288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18</TotalTime>
  <Words>45</Words>
  <Application>Microsoft Office PowerPoint</Application>
  <PresentationFormat>全屏显示(4:3)</PresentationFormat>
  <Paragraphs>14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31</vt:i4>
      </vt:variant>
    </vt:vector>
  </HeadingPairs>
  <TitlesOfParts>
    <vt:vector size="40" baseType="lpstr">
      <vt:lpstr>默认设计模板</vt:lpstr>
      <vt:lpstr>文档</vt:lpstr>
      <vt:lpstr>Document</vt:lpstr>
      <vt:lpstr>Equation</vt:lpstr>
      <vt:lpstr>公式</vt:lpstr>
      <vt:lpstr>Clip</vt:lpstr>
      <vt:lpstr>图片</vt:lpstr>
      <vt:lpstr>Equation.3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 Ge</dc:creator>
  <cp:lastModifiedBy>Administrator</cp:lastModifiedBy>
  <cp:revision>66</cp:revision>
  <cp:lastPrinted>1601-01-01T00:00:00Z</cp:lastPrinted>
  <dcterms:created xsi:type="dcterms:W3CDTF">1601-01-01T00:00:00Z</dcterms:created>
  <dcterms:modified xsi:type="dcterms:W3CDTF">2018-10-16T12:37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